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4787" w:rsidRPr="00BD4787" w:rsidRDefault="00BD4787" w:rsidP="00BD4787">
      <w:pPr>
        <w:pStyle w:val="Corpodetexto"/>
        <w:jc w:val="both"/>
        <w:rPr>
          <w:sz w:val="32"/>
          <w:szCs w:val="32"/>
        </w:rPr>
      </w:pPr>
      <w:r w:rsidRPr="00BD4787">
        <w:rPr>
          <w:sz w:val="32"/>
          <w:szCs w:val="32"/>
        </w:rPr>
        <w:t xml:space="preserve">O TÍTULO DO TRABALHO COMPLETO DO </w:t>
      </w:r>
      <w:r w:rsidR="00CF376E">
        <w:rPr>
          <w:sz w:val="32"/>
          <w:szCs w:val="32"/>
        </w:rPr>
        <w:t>I</w:t>
      </w:r>
      <w:r w:rsidRPr="00BD4787">
        <w:rPr>
          <w:sz w:val="32"/>
          <w:szCs w:val="32"/>
        </w:rPr>
        <w:t xml:space="preserve"> CONGRESSO BRASILEIRO DE </w:t>
      </w:r>
      <w:r w:rsidR="00F743C0">
        <w:rPr>
          <w:sz w:val="32"/>
          <w:szCs w:val="32"/>
        </w:rPr>
        <w:t>FLUIDOD</w:t>
      </w:r>
      <w:r w:rsidR="00CF376E">
        <w:rPr>
          <w:sz w:val="32"/>
          <w:szCs w:val="32"/>
        </w:rPr>
        <w:t>I</w:t>
      </w:r>
      <w:r w:rsidR="00F743C0">
        <w:rPr>
          <w:sz w:val="32"/>
          <w:szCs w:val="32"/>
        </w:rPr>
        <w:t>N</w:t>
      </w:r>
      <w:r w:rsidR="00CF376E">
        <w:rPr>
          <w:sz w:val="32"/>
          <w:szCs w:val="32"/>
        </w:rPr>
        <w:t>ÂMICA COMPUTACIONAL</w:t>
      </w:r>
      <w:r w:rsidRPr="00BD4787">
        <w:rPr>
          <w:sz w:val="32"/>
          <w:szCs w:val="32"/>
        </w:rPr>
        <w:t xml:space="preserve"> DEVERÁ SER EM FONTE TIMES NEW ROMAN 16, NEGRITO, JUSTIFICADO, ESPAÇO SIMPLES</w:t>
      </w:r>
    </w:p>
    <w:p w:rsidR="00BC2EBD" w:rsidRDefault="00BD4787" w:rsidP="00106D28">
      <w:pPr>
        <w:tabs>
          <w:tab w:val="left" w:pos="8505"/>
        </w:tabs>
        <w:jc w:val="right"/>
        <w:rPr>
          <w:i/>
          <w:iCs/>
        </w:rPr>
      </w:pPr>
      <w:r w:rsidRPr="00BD4787">
        <w:rPr>
          <w:i/>
          <w:iCs/>
        </w:rPr>
        <w:t>(</w:t>
      </w:r>
      <w:r w:rsidR="00106D28">
        <w:rPr>
          <w:i/>
          <w:iCs/>
        </w:rPr>
        <w:t>um</w:t>
      </w:r>
      <w:r w:rsidRPr="00BD4787">
        <w:rPr>
          <w:i/>
          <w:iCs/>
        </w:rPr>
        <w:t xml:space="preserve"> espaço)</w:t>
      </w:r>
    </w:p>
    <w:p w:rsidR="00106D28" w:rsidRDefault="00106D28" w:rsidP="00106D28">
      <w:pPr>
        <w:tabs>
          <w:tab w:val="left" w:pos="8505"/>
        </w:tabs>
        <w:jc w:val="right"/>
        <w:rPr>
          <w:i/>
          <w:iCs/>
        </w:rPr>
      </w:pPr>
      <w:r w:rsidRPr="00BD4787">
        <w:rPr>
          <w:i/>
          <w:iCs/>
        </w:rPr>
        <w:t>(</w:t>
      </w:r>
      <w:r>
        <w:rPr>
          <w:i/>
          <w:iCs/>
        </w:rPr>
        <w:t>um</w:t>
      </w:r>
      <w:r w:rsidRPr="00BD4787">
        <w:rPr>
          <w:i/>
          <w:iCs/>
        </w:rPr>
        <w:t xml:space="preserve"> espaço)</w:t>
      </w:r>
    </w:p>
    <w:p w:rsidR="00BC2EBD" w:rsidRPr="008334AD" w:rsidRDefault="00E03260" w:rsidP="00BD4787">
      <w:pPr>
        <w:tabs>
          <w:tab w:val="left" w:pos="8505"/>
        </w:tabs>
        <w:jc w:val="center"/>
      </w:pPr>
      <w:r>
        <w:t>A</w:t>
      </w:r>
      <w:r w:rsidR="003327E9">
        <w:t xml:space="preserve">. </w:t>
      </w:r>
      <w:r>
        <w:t>B</w:t>
      </w:r>
      <w:r w:rsidR="003327E9">
        <w:t>.</w:t>
      </w:r>
      <w:r>
        <w:t xml:space="preserve"> C.</w:t>
      </w:r>
      <w:r w:rsidR="003327E9">
        <w:t xml:space="preserve"> </w:t>
      </w:r>
      <w:r>
        <w:t>DARIO</w:t>
      </w:r>
      <w:r w:rsidR="00BC2EBD">
        <w:rPr>
          <w:vertAlign w:val="superscript"/>
        </w:rPr>
        <w:t>1</w:t>
      </w:r>
      <w:r w:rsidR="00BC2EBD">
        <w:t xml:space="preserve">, </w:t>
      </w:r>
      <w:r>
        <w:t>E</w:t>
      </w:r>
      <w:r w:rsidR="00BC2EBD">
        <w:t>.</w:t>
      </w:r>
      <w:r>
        <w:t xml:space="preserve"> F</w:t>
      </w:r>
      <w:r w:rsidR="00BC2EBD">
        <w:t xml:space="preserve">. </w:t>
      </w:r>
      <w:r>
        <w:t>da GUIA</w:t>
      </w:r>
      <w:r w:rsidR="00BC2EBD">
        <w:rPr>
          <w:vertAlign w:val="superscript"/>
        </w:rPr>
        <w:t>2</w:t>
      </w:r>
      <w:r w:rsidR="000C122F">
        <w:t xml:space="preserve"> e </w:t>
      </w:r>
      <w:r>
        <w:t>G</w:t>
      </w:r>
      <w:r w:rsidR="003327E9">
        <w:t>.</w:t>
      </w:r>
      <w:r>
        <w:t xml:space="preserve"> H. </w:t>
      </w:r>
      <w:r w:rsidR="0004721A">
        <w:t>INFORMA</w:t>
      </w:r>
      <w:r w:rsidR="00887BA4">
        <w:t xml:space="preserve"> Jr</w:t>
      </w:r>
      <w:r w:rsidR="000C122F">
        <w:rPr>
          <w:vertAlign w:val="superscript"/>
        </w:rPr>
        <w:t>3</w:t>
      </w:r>
      <w:r w:rsidR="008334AD">
        <w:t xml:space="preserve"> (Times New Roman 12)</w:t>
      </w:r>
    </w:p>
    <w:p w:rsidR="00BC2EBD" w:rsidRPr="00BD4787" w:rsidRDefault="00BD4787" w:rsidP="00BD4787">
      <w:pPr>
        <w:pStyle w:val="BCAuthorAddress"/>
        <w:spacing w:after="0" w:line="240" w:lineRule="auto"/>
        <w:ind w:right="0"/>
        <w:jc w:val="right"/>
        <w:rPr>
          <w:rFonts w:ascii="Times New Roman" w:hAnsi="Times New Roman"/>
          <w:iCs/>
          <w:sz w:val="24"/>
          <w:szCs w:val="24"/>
          <w:lang w:val="pt-BR"/>
        </w:rPr>
      </w:pPr>
      <w:r w:rsidRPr="00BD4787">
        <w:rPr>
          <w:rFonts w:ascii="Times New Roman" w:hAnsi="Times New Roman"/>
          <w:iCs/>
          <w:sz w:val="24"/>
          <w:szCs w:val="24"/>
          <w:lang w:val="pt-BR"/>
        </w:rPr>
        <w:t>(um espaço)</w:t>
      </w:r>
    </w:p>
    <w:p w:rsidR="005B72EA" w:rsidRPr="007E311A" w:rsidRDefault="00BC2EBD" w:rsidP="008542FB">
      <w:pPr>
        <w:jc w:val="center"/>
      </w:pPr>
      <w:r w:rsidRPr="007E311A">
        <w:rPr>
          <w:vertAlign w:val="superscript"/>
        </w:rPr>
        <w:t>1</w:t>
      </w:r>
      <w:r w:rsidR="005B72EA" w:rsidRPr="007E311A">
        <w:t xml:space="preserve"> </w:t>
      </w:r>
      <w:r w:rsidR="00FD5B99" w:rsidRPr="007E311A">
        <w:t>Universidade Estadual de Campinas, Faculdade de Engenharia Química</w:t>
      </w:r>
    </w:p>
    <w:p w:rsidR="00BC2EBD" w:rsidRPr="007E311A" w:rsidRDefault="005B72EA" w:rsidP="008334AD">
      <w:pPr>
        <w:jc w:val="center"/>
      </w:pPr>
      <w:r w:rsidRPr="007E311A">
        <w:rPr>
          <w:vertAlign w:val="superscript"/>
        </w:rPr>
        <w:t>2</w:t>
      </w:r>
      <w:r w:rsidR="008500B9" w:rsidRPr="007E311A">
        <w:t xml:space="preserve"> </w:t>
      </w:r>
      <w:r w:rsidR="00FD5B99" w:rsidRPr="007E311A">
        <w:t>Universidade Federal de Campina Grande, Departamento de Engenharia de Materiais</w:t>
      </w:r>
    </w:p>
    <w:p w:rsidR="000C122F" w:rsidRDefault="000C122F" w:rsidP="008334AD">
      <w:pPr>
        <w:jc w:val="center"/>
      </w:pPr>
      <w:r w:rsidRPr="007E311A">
        <w:rPr>
          <w:vertAlign w:val="superscript"/>
        </w:rPr>
        <w:t>3</w:t>
      </w:r>
      <w:r w:rsidRPr="007E311A">
        <w:t xml:space="preserve"> </w:t>
      </w:r>
      <w:r w:rsidR="00FD5B99" w:rsidRPr="007E311A">
        <w:t>Universidade Federal do Rio de Janeiro, Escola de Química</w:t>
      </w:r>
    </w:p>
    <w:p w:rsidR="008542FB" w:rsidRDefault="008542FB" w:rsidP="008542FB">
      <w:pPr>
        <w:jc w:val="center"/>
      </w:pPr>
      <w:r>
        <w:t>E-mail para contato: dario@wxyz.br</w:t>
      </w:r>
    </w:p>
    <w:p w:rsidR="000C122F" w:rsidRPr="00BD4787" w:rsidRDefault="00BD4787" w:rsidP="00BD4787">
      <w:pPr>
        <w:pStyle w:val="BCAuthorAddress"/>
        <w:spacing w:after="0" w:line="240" w:lineRule="auto"/>
        <w:ind w:right="0"/>
        <w:jc w:val="right"/>
        <w:rPr>
          <w:rFonts w:ascii="Times New Roman" w:hAnsi="Times New Roman"/>
          <w:iCs/>
          <w:sz w:val="24"/>
          <w:szCs w:val="24"/>
          <w:lang w:val="pt-BR"/>
        </w:rPr>
      </w:pPr>
      <w:r w:rsidRPr="00BD4787">
        <w:rPr>
          <w:rFonts w:ascii="Times New Roman" w:hAnsi="Times New Roman"/>
          <w:iCs/>
          <w:sz w:val="24"/>
          <w:szCs w:val="24"/>
          <w:lang w:val="pt-BR"/>
        </w:rPr>
        <w:t>(um espaço)</w:t>
      </w:r>
    </w:p>
    <w:p w:rsidR="00E30146" w:rsidRPr="00E30146" w:rsidRDefault="00E30146" w:rsidP="00643491">
      <w:pPr>
        <w:pStyle w:val="Corpodetexto3"/>
        <w:ind w:left="567" w:right="565"/>
        <w:jc w:val="both"/>
        <w:rPr>
          <w:sz w:val="24"/>
        </w:rPr>
      </w:pPr>
      <w:r>
        <w:rPr>
          <w:sz w:val="24"/>
        </w:rPr>
        <w:t xml:space="preserve">RESUMO – </w:t>
      </w:r>
      <w:r w:rsidRPr="00E30146">
        <w:rPr>
          <w:sz w:val="24"/>
        </w:rPr>
        <w:t>A palavra RESUMO deverá ser digitada em letras maiú</w:t>
      </w:r>
      <w:r w:rsidR="002A1267">
        <w:rPr>
          <w:sz w:val="24"/>
        </w:rPr>
        <w:t xml:space="preserve">sculas </w:t>
      </w:r>
      <w:r w:rsidRPr="00E30146">
        <w:rPr>
          <w:sz w:val="24"/>
        </w:rPr>
        <w:t>e o texto em letras minúsculas</w:t>
      </w:r>
      <w:r w:rsidR="002A1267">
        <w:rPr>
          <w:sz w:val="24"/>
        </w:rPr>
        <w:t xml:space="preserve">, continuando </w:t>
      </w:r>
      <w:r w:rsidRPr="00E30146">
        <w:rPr>
          <w:sz w:val="24"/>
        </w:rPr>
        <w:t>n</w:t>
      </w:r>
      <w:r w:rsidR="00643491">
        <w:rPr>
          <w:sz w:val="24"/>
        </w:rPr>
        <w:t>a mesma linha e</w:t>
      </w:r>
      <w:r w:rsidRPr="00E30146">
        <w:rPr>
          <w:sz w:val="24"/>
        </w:rPr>
        <w:t>m um único parágrafo</w:t>
      </w:r>
      <w:r w:rsidR="002A1267">
        <w:rPr>
          <w:sz w:val="24"/>
        </w:rPr>
        <w:t xml:space="preserve"> com </w:t>
      </w:r>
      <w:r w:rsidR="00643491">
        <w:rPr>
          <w:sz w:val="24"/>
        </w:rPr>
        <w:t xml:space="preserve">letra </w:t>
      </w:r>
      <w:r w:rsidR="00643491" w:rsidRPr="007972BE">
        <w:rPr>
          <w:sz w:val="24"/>
        </w:rPr>
        <w:t>Time</w:t>
      </w:r>
      <w:r w:rsidR="00C775F5" w:rsidRPr="007972BE">
        <w:rPr>
          <w:sz w:val="24"/>
        </w:rPr>
        <w:t>s New</w:t>
      </w:r>
      <w:r w:rsidR="00643491" w:rsidRPr="007972BE">
        <w:rPr>
          <w:sz w:val="24"/>
        </w:rPr>
        <w:t xml:space="preserve"> Roman</w:t>
      </w:r>
      <w:r w:rsidR="00643491">
        <w:rPr>
          <w:sz w:val="24"/>
        </w:rPr>
        <w:t xml:space="preserve"> 12 e </w:t>
      </w:r>
      <w:r w:rsidR="002A1267">
        <w:rPr>
          <w:sz w:val="24"/>
        </w:rPr>
        <w:t>espaçamento simples</w:t>
      </w:r>
      <w:r w:rsidRPr="00E30146">
        <w:rPr>
          <w:sz w:val="24"/>
        </w:rPr>
        <w:t xml:space="preserve">. </w:t>
      </w:r>
      <w:r w:rsidR="002A1267">
        <w:rPr>
          <w:sz w:val="24"/>
        </w:rPr>
        <w:t>D</w:t>
      </w:r>
      <w:r w:rsidR="002A1267" w:rsidRPr="00E30146">
        <w:rPr>
          <w:sz w:val="24"/>
        </w:rPr>
        <w:t>epois da margem esquerda e antes da direita deve</w:t>
      </w:r>
      <w:r w:rsidR="00080696">
        <w:rPr>
          <w:sz w:val="24"/>
        </w:rPr>
        <w:t>rá</w:t>
      </w:r>
      <w:r w:rsidR="002A1267" w:rsidRPr="00E30146">
        <w:rPr>
          <w:sz w:val="24"/>
        </w:rPr>
        <w:t xml:space="preserve"> haver um espaço de 10 mm.</w:t>
      </w:r>
      <w:r w:rsidR="002A1267">
        <w:rPr>
          <w:sz w:val="24"/>
        </w:rPr>
        <w:t xml:space="preserve"> </w:t>
      </w:r>
      <w:r w:rsidRPr="00E30146">
        <w:rPr>
          <w:sz w:val="24"/>
        </w:rPr>
        <w:t xml:space="preserve">O </w:t>
      </w:r>
      <w:r w:rsidRPr="007972BE">
        <w:rPr>
          <w:sz w:val="24"/>
        </w:rPr>
        <w:t xml:space="preserve">texto não deverá conter referências bibliográficas, </w:t>
      </w:r>
      <w:r w:rsidR="002A1267" w:rsidRPr="007972BE">
        <w:rPr>
          <w:sz w:val="24"/>
        </w:rPr>
        <w:t xml:space="preserve">sendo limitado a </w:t>
      </w:r>
      <w:r w:rsidR="0029585A">
        <w:rPr>
          <w:sz w:val="24"/>
        </w:rPr>
        <w:t>800</w:t>
      </w:r>
      <w:r w:rsidRPr="007972BE">
        <w:rPr>
          <w:sz w:val="24"/>
        </w:rPr>
        <w:t xml:space="preserve"> </w:t>
      </w:r>
      <w:r w:rsidR="00BD2B0B" w:rsidRPr="007972BE">
        <w:rPr>
          <w:sz w:val="24"/>
        </w:rPr>
        <w:t>caracteres</w:t>
      </w:r>
      <w:r w:rsidR="00730B8D" w:rsidRPr="007972BE">
        <w:rPr>
          <w:sz w:val="24"/>
        </w:rPr>
        <w:t xml:space="preserve"> contando os espaços</w:t>
      </w:r>
      <w:r w:rsidR="002A1267" w:rsidRPr="007972BE">
        <w:rPr>
          <w:sz w:val="24"/>
        </w:rPr>
        <w:t>.</w:t>
      </w:r>
    </w:p>
    <w:p w:rsidR="00A6069C" w:rsidRPr="00BD4787" w:rsidRDefault="00BD2B0B" w:rsidP="00A6069C">
      <w:pPr>
        <w:pStyle w:val="BCAuthorAddress"/>
        <w:spacing w:after="0" w:line="240" w:lineRule="auto"/>
        <w:ind w:right="0"/>
        <w:jc w:val="right"/>
        <w:rPr>
          <w:rFonts w:ascii="Times New Roman" w:hAnsi="Times New Roman"/>
          <w:iCs/>
          <w:sz w:val="24"/>
          <w:szCs w:val="24"/>
          <w:lang w:val="pt-BR"/>
        </w:rPr>
      </w:pPr>
      <w:r w:rsidRPr="00BD4787">
        <w:rPr>
          <w:rFonts w:ascii="Times New Roman" w:hAnsi="Times New Roman"/>
          <w:iCs/>
          <w:sz w:val="24"/>
          <w:szCs w:val="24"/>
          <w:lang w:val="pt-BR"/>
        </w:rPr>
        <w:t xml:space="preserve"> </w:t>
      </w:r>
      <w:r w:rsidR="00A6069C" w:rsidRPr="00BD4787">
        <w:rPr>
          <w:rFonts w:ascii="Times New Roman" w:hAnsi="Times New Roman"/>
          <w:iCs/>
          <w:sz w:val="24"/>
          <w:szCs w:val="24"/>
          <w:lang w:val="pt-BR"/>
        </w:rPr>
        <w:t>(um espaço)</w:t>
      </w:r>
    </w:p>
    <w:p w:rsidR="00BD4787" w:rsidRDefault="00BD4787" w:rsidP="000B7F56">
      <w:pPr>
        <w:spacing w:after="240"/>
        <w:jc w:val="both"/>
        <w:rPr>
          <w:b/>
          <w:bCs/>
          <w:sz w:val="28"/>
        </w:rPr>
      </w:pPr>
      <w:r>
        <w:rPr>
          <w:b/>
          <w:bCs/>
          <w:sz w:val="28"/>
        </w:rPr>
        <w:t>1. INTRODUÇÃO (</w:t>
      </w:r>
      <w:r w:rsidR="000B7F56">
        <w:rPr>
          <w:b/>
          <w:bCs/>
          <w:sz w:val="28"/>
        </w:rPr>
        <w:t>FONTE</w:t>
      </w:r>
      <w:r w:rsidR="00A6069C">
        <w:rPr>
          <w:b/>
          <w:bCs/>
          <w:sz w:val="28"/>
        </w:rPr>
        <w:t xml:space="preserve"> 14</w:t>
      </w:r>
      <w:r>
        <w:rPr>
          <w:b/>
          <w:bCs/>
          <w:sz w:val="28"/>
        </w:rPr>
        <w:t>)</w:t>
      </w:r>
    </w:p>
    <w:p w:rsidR="00BD4787" w:rsidRDefault="00BD4787" w:rsidP="00BD4787">
      <w:pPr>
        <w:spacing w:after="240"/>
        <w:ind w:firstLine="567"/>
        <w:jc w:val="both"/>
      </w:pPr>
      <w:r>
        <w:t>O título da seção é um cabeçalho de primeira ordem, deve</w:t>
      </w:r>
      <w:r w:rsidR="00080696">
        <w:t>rá</w:t>
      </w:r>
      <w:r>
        <w:t xml:space="preserve"> ser numerado com algarismos arábicos, alinhados junto à margem esquerda, com letras maiúsculas e em negrito. Deve</w:t>
      </w:r>
      <w:r w:rsidR="00080696">
        <w:t>rá</w:t>
      </w:r>
      <w:r>
        <w:t xml:space="preserve"> ser separado por um espaço duplo antes e depois do texto.</w:t>
      </w:r>
    </w:p>
    <w:p w:rsidR="00BD4787" w:rsidRDefault="00BD4787" w:rsidP="00BD4787">
      <w:pPr>
        <w:spacing w:after="240"/>
        <w:ind w:firstLine="567"/>
        <w:jc w:val="both"/>
      </w:pPr>
      <w:r>
        <w:t>O texto deverá ser digitado em espaço simples para todo o trabalho e espaço duplo entre parágrafos. A página deverá ser configurada no formato A4 (210mm x 297mm), com orientação “retrato”, em uma coluna, com margem superior 40 mm e margens inferior, direita e esquerda de 25 mm. A fonte deverá ser a Times New Roman, tamanho 16 no título, 14 nos cabeçalhos de primeira e segunda ordem, 12 no texto e cabeçalhos de terceira ordem e 12 nas notas de referência dos autores abaixo do título.</w:t>
      </w:r>
      <w:r w:rsidR="00A678A5">
        <w:t xml:space="preserve"> Recomenda-se que o trabalho completo seja escrito neste mesmo arquivo fornecido pela comissão organizadora.</w:t>
      </w:r>
    </w:p>
    <w:p w:rsidR="00BD4787" w:rsidRDefault="00BD4787" w:rsidP="00A678A5">
      <w:pPr>
        <w:spacing w:after="240"/>
        <w:ind w:firstLine="567"/>
        <w:jc w:val="both"/>
        <w:rPr>
          <w:color w:val="000000"/>
        </w:rPr>
      </w:pPr>
      <w:r w:rsidRPr="007972BE">
        <w:t>Os</w:t>
      </w:r>
      <w:r>
        <w:t xml:space="preserve"> trabalhos redigidos em português, inglês ou espanhol deverão ter a mesma formatação. A primeira linha de cada parágrafo deverá iniciar com uma tabulação de 1</w:t>
      </w:r>
      <w:r w:rsidR="00A6069C">
        <w:t xml:space="preserve"> </w:t>
      </w:r>
      <w:r>
        <w:t xml:space="preserve">cm da margem esquerda, com alinhamento justificado. </w:t>
      </w:r>
      <w:r>
        <w:rPr>
          <w:color w:val="000000"/>
        </w:rPr>
        <w:t xml:space="preserve">O trabalho completo deverá ter um máximo de </w:t>
      </w:r>
      <w:r w:rsidR="0029585A">
        <w:rPr>
          <w:color w:val="000000"/>
        </w:rPr>
        <w:t>4 (quatro</w:t>
      </w:r>
      <w:r>
        <w:rPr>
          <w:color w:val="000000"/>
        </w:rPr>
        <w:t>) páginas.</w:t>
      </w:r>
    </w:p>
    <w:p w:rsidR="00BD4787" w:rsidRDefault="00BD4787" w:rsidP="00BD4787">
      <w:pPr>
        <w:spacing w:after="240"/>
        <w:jc w:val="both"/>
        <w:rPr>
          <w:b/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>1.1</w:t>
      </w:r>
      <w:r w:rsidR="00643491">
        <w:rPr>
          <w:b/>
          <w:color w:val="000000"/>
          <w:sz w:val="28"/>
          <w:szCs w:val="28"/>
        </w:rPr>
        <w:t>.</w:t>
      </w:r>
      <w:r>
        <w:rPr>
          <w:b/>
          <w:color w:val="000000"/>
          <w:sz w:val="28"/>
          <w:szCs w:val="28"/>
        </w:rPr>
        <w:t xml:space="preserve"> </w:t>
      </w:r>
      <w:r w:rsidR="00A6069C">
        <w:rPr>
          <w:b/>
          <w:bCs/>
          <w:sz w:val="28"/>
          <w:szCs w:val="28"/>
        </w:rPr>
        <w:t>Segundo Cabeçalho (F</w:t>
      </w:r>
      <w:r>
        <w:rPr>
          <w:b/>
          <w:bCs/>
          <w:sz w:val="28"/>
          <w:szCs w:val="28"/>
        </w:rPr>
        <w:t>onte 14)</w:t>
      </w:r>
    </w:p>
    <w:p w:rsidR="00BD4787" w:rsidRDefault="00BD4787" w:rsidP="00BD4787">
      <w:pPr>
        <w:spacing w:after="240"/>
        <w:ind w:firstLine="567"/>
        <w:jc w:val="both"/>
      </w:pPr>
      <w:r>
        <w:t>Os cabeçalhos de segunda ordem deve</w:t>
      </w:r>
      <w:r w:rsidR="00080696">
        <w:t>rão</w:t>
      </w:r>
      <w:r>
        <w:t xml:space="preserve"> ser alinhados junto à margem esquerda, digitados em negrito, sendo maiúscula apenas a primeira letra de cada palavra com separação de um espaço do texto anterior.</w:t>
      </w:r>
    </w:p>
    <w:p w:rsidR="00BD4787" w:rsidRDefault="00BD4787" w:rsidP="000B7F56">
      <w:pPr>
        <w:spacing w:after="240"/>
        <w:ind w:firstLine="567"/>
        <w:jc w:val="both"/>
      </w:pPr>
      <w:r>
        <w:rPr>
          <w:u w:val="single"/>
        </w:rPr>
        <w:lastRenderedPageBreak/>
        <w:t>Terceiro cabeçalho (</w:t>
      </w:r>
      <w:r w:rsidR="000B7F56">
        <w:rPr>
          <w:u w:val="single"/>
        </w:rPr>
        <w:t>F</w:t>
      </w:r>
      <w:r>
        <w:rPr>
          <w:u w:val="single"/>
        </w:rPr>
        <w:t>onte 12)</w:t>
      </w:r>
      <w:r>
        <w:t>: O cabeçalho de terceira ordem inicia após tabulação</w:t>
      </w:r>
      <w:r w:rsidR="00BD37C7">
        <w:t xml:space="preserve"> de 1 cm da margem esquerda</w:t>
      </w:r>
      <w:r>
        <w:t xml:space="preserve">, </w:t>
      </w:r>
      <w:r w:rsidR="00BD37C7">
        <w:t xml:space="preserve">sem numeração, </w:t>
      </w:r>
      <w:r>
        <w:t>com caracteres sublinhados, sendo maiúscula apenas a primeira letra da primeira palavra. O texto deve</w:t>
      </w:r>
      <w:r w:rsidR="00080696">
        <w:t>rá</w:t>
      </w:r>
      <w:r>
        <w:t xml:space="preserve"> começar na mesma linha do cabeçalho.</w:t>
      </w:r>
    </w:p>
    <w:p w:rsidR="00BD4787" w:rsidRDefault="00BD4787" w:rsidP="00BD4787">
      <w:pPr>
        <w:spacing w:after="240"/>
        <w:jc w:val="both"/>
        <w:rPr>
          <w:b/>
          <w:bCs/>
          <w:sz w:val="28"/>
        </w:rPr>
      </w:pPr>
      <w:r>
        <w:rPr>
          <w:b/>
          <w:bCs/>
          <w:sz w:val="28"/>
        </w:rPr>
        <w:t>2. FIGURAS</w:t>
      </w:r>
    </w:p>
    <w:p w:rsidR="00BD4787" w:rsidRPr="007972BE" w:rsidRDefault="00BD4787" w:rsidP="00A678A5">
      <w:pPr>
        <w:spacing w:after="240"/>
        <w:ind w:firstLine="567"/>
        <w:jc w:val="both"/>
      </w:pPr>
      <w:r>
        <w:t>A</w:t>
      </w:r>
      <w:r w:rsidR="000B7F56">
        <w:t>s figuras poderão ser coloridas</w:t>
      </w:r>
      <w:r w:rsidR="00A678A5">
        <w:t xml:space="preserve"> e</w:t>
      </w:r>
      <w:r>
        <w:t xml:space="preserve"> deverão </w:t>
      </w:r>
      <w:r w:rsidR="00A678A5">
        <w:t xml:space="preserve">ser </w:t>
      </w:r>
      <w:r>
        <w:t xml:space="preserve">inseridas no corpo do </w:t>
      </w:r>
      <w:r>
        <w:rPr>
          <w:color w:val="000000"/>
        </w:rPr>
        <w:t>trabalho</w:t>
      </w:r>
      <w:r w:rsidR="00A678A5">
        <w:t>,</w:t>
      </w:r>
      <w:r>
        <w:t xml:space="preserve"> tão próximas quanto possível das </w:t>
      </w:r>
      <w:r w:rsidR="000D02CE" w:rsidRPr="007972BE">
        <w:t>citações, no texto,</w:t>
      </w:r>
      <w:r w:rsidRPr="007972BE">
        <w:t xml:space="preserve"> sobre elas. As figuras </w:t>
      </w:r>
      <w:r w:rsidR="00A6069C" w:rsidRPr="007972BE">
        <w:t xml:space="preserve">deverão ser centralizadas, sem </w:t>
      </w:r>
      <w:r w:rsidRPr="007972BE">
        <w:t xml:space="preserve">exceder o tamanho limitado </w:t>
      </w:r>
      <w:r w:rsidR="000D02CE" w:rsidRPr="007972BE">
        <w:t>pelas margens da página</w:t>
      </w:r>
      <w:r w:rsidRPr="007972BE">
        <w:t>.</w:t>
      </w:r>
    </w:p>
    <w:p w:rsidR="00E30146" w:rsidRDefault="00BD4787" w:rsidP="00E43972">
      <w:pPr>
        <w:spacing w:after="240"/>
        <w:ind w:firstLine="567"/>
        <w:jc w:val="both"/>
      </w:pPr>
      <w:r w:rsidRPr="007972BE">
        <w:t xml:space="preserve">Cada figura deverá ter um título </w:t>
      </w:r>
      <w:r w:rsidR="00E43972" w:rsidRPr="007972BE">
        <w:t>numerado</w:t>
      </w:r>
      <w:r w:rsidRPr="007972BE">
        <w:t xml:space="preserve"> em algarismos arábicos. Os títulos deve</w:t>
      </w:r>
      <w:r w:rsidR="00080696" w:rsidRPr="007972BE">
        <w:t>rão</w:t>
      </w:r>
      <w:r w:rsidRPr="007972BE">
        <w:t xml:space="preserve"> </w:t>
      </w:r>
      <w:r w:rsidRPr="007E311A">
        <w:t>ser centralizados na parte inferior das</w:t>
      </w:r>
      <w:r w:rsidRPr="007972BE">
        <w:t xml:space="preserve"> mesmas</w:t>
      </w:r>
      <w:r w:rsidR="00337FD9" w:rsidRPr="007972BE">
        <w:t xml:space="preserve">, separados por espaço </w:t>
      </w:r>
      <w:r w:rsidR="00600CF0" w:rsidRPr="007972BE">
        <w:t xml:space="preserve">simples antes e </w:t>
      </w:r>
      <w:r w:rsidR="00337FD9" w:rsidRPr="007972BE">
        <w:t>duplo após o texto</w:t>
      </w:r>
      <w:r w:rsidRPr="007972BE">
        <w:t xml:space="preserve"> e digitados </w:t>
      </w:r>
      <w:r w:rsidR="00E43972" w:rsidRPr="007972BE">
        <w:t>como</w:t>
      </w:r>
      <w:r w:rsidRPr="007972BE">
        <w:t>: Figura 1 – Título da figura</w:t>
      </w:r>
      <w:r w:rsidR="00B47DD8" w:rsidRPr="007972BE">
        <w:t xml:space="preserve"> com ponto final</w:t>
      </w:r>
      <w:r w:rsidRPr="007972BE">
        <w:t>. No texto</w:t>
      </w:r>
      <w:r w:rsidR="000D02CE" w:rsidRPr="007972BE">
        <w:t>, elas</w:t>
      </w:r>
      <w:r w:rsidRPr="007972BE">
        <w:t xml:space="preserve"> deve</w:t>
      </w:r>
      <w:r w:rsidR="00080696" w:rsidRPr="007972BE">
        <w:t>rão</w:t>
      </w:r>
      <w:r w:rsidRPr="007972BE">
        <w:t xml:space="preserve"> ser mencionadas</w:t>
      </w:r>
      <w:r w:rsidR="000D02CE" w:rsidRPr="007972BE">
        <w:t>, por exemplo,</w:t>
      </w:r>
      <w:r w:rsidRPr="007972BE">
        <w:t xml:space="preserve"> da seguinte</w:t>
      </w:r>
      <w:r>
        <w:t xml:space="preserve"> forma: “conforme mostra a Figura 1...”.</w:t>
      </w:r>
    </w:p>
    <w:p w:rsidR="00D422E1" w:rsidRDefault="00D422E1" w:rsidP="00913E87">
      <w:pPr>
        <w:keepNext/>
        <w:spacing w:after="240"/>
        <w:jc w:val="center"/>
      </w:pPr>
      <w:r>
        <w:rPr>
          <w:noProof/>
          <w:lang w:eastAsia="pt-BR"/>
        </w:rPr>
        <w:drawing>
          <wp:inline distT="0" distB="0" distL="0" distR="0">
            <wp:extent cx="5759450" cy="1743710"/>
            <wp:effectExtent l="0" t="0" r="0" b="889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Exemplo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743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1096" w:rsidRPr="00913E87" w:rsidRDefault="00D422E1" w:rsidP="00D422E1">
      <w:pPr>
        <w:pStyle w:val="Legenda"/>
        <w:jc w:val="center"/>
        <w:rPr>
          <w:b w:val="0"/>
          <w:bCs w:val="0"/>
          <w:color w:val="auto"/>
          <w:sz w:val="24"/>
          <w:szCs w:val="20"/>
          <w:lang w:eastAsia="ar-SA"/>
        </w:rPr>
      </w:pPr>
      <w:r w:rsidRPr="00913E87">
        <w:rPr>
          <w:b w:val="0"/>
          <w:bCs w:val="0"/>
          <w:color w:val="auto"/>
          <w:sz w:val="24"/>
          <w:szCs w:val="20"/>
          <w:lang w:eastAsia="ar-SA"/>
        </w:rPr>
        <w:t xml:space="preserve">Figura </w:t>
      </w:r>
      <w:r w:rsidR="00CB3B53" w:rsidRPr="00913E87">
        <w:rPr>
          <w:b w:val="0"/>
          <w:bCs w:val="0"/>
          <w:color w:val="auto"/>
          <w:sz w:val="24"/>
          <w:szCs w:val="20"/>
          <w:lang w:eastAsia="ar-SA"/>
        </w:rPr>
        <w:fldChar w:fldCharType="begin"/>
      </w:r>
      <w:r w:rsidRPr="00913E87">
        <w:rPr>
          <w:b w:val="0"/>
          <w:bCs w:val="0"/>
          <w:color w:val="auto"/>
          <w:sz w:val="24"/>
          <w:szCs w:val="20"/>
          <w:lang w:eastAsia="ar-SA"/>
        </w:rPr>
        <w:instrText xml:space="preserve"> SEQ Figura \* ARABIC </w:instrText>
      </w:r>
      <w:r w:rsidR="00CB3B53" w:rsidRPr="00913E87">
        <w:rPr>
          <w:b w:val="0"/>
          <w:bCs w:val="0"/>
          <w:color w:val="auto"/>
          <w:sz w:val="24"/>
          <w:szCs w:val="20"/>
          <w:lang w:eastAsia="ar-SA"/>
        </w:rPr>
        <w:fldChar w:fldCharType="separate"/>
      </w:r>
      <w:r w:rsidR="00787831">
        <w:rPr>
          <w:b w:val="0"/>
          <w:bCs w:val="0"/>
          <w:noProof/>
          <w:color w:val="auto"/>
          <w:sz w:val="24"/>
          <w:szCs w:val="20"/>
          <w:lang w:eastAsia="ar-SA"/>
        </w:rPr>
        <w:t>1</w:t>
      </w:r>
      <w:r w:rsidR="00CB3B53" w:rsidRPr="00913E87">
        <w:rPr>
          <w:b w:val="0"/>
          <w:bCs w:val="0"/>
          <w:color w:val="auto"/>
          <w:sz w:val="24"/>
          <w:szCs w:val="20"/>
          <w:lang w:eastAsia="ar-SA"/>
        </w:rPr>
        <w:fldChar w:fldCharType="end"/>
      </w:r>
      <w:r w:rsidR="00913E87" w:rsidRPr="00913E87">
        <w:rPr>
          <w:b w:val="0"/>
          <w:bCs w:val="0"/>
          <w:color w:val="auto"/>
          <w:sz w:val="24"/>
          <w:szCs w:val="20"/>
          <w:lang w:eastAsia="ar-SA"/>
        </w:rPr>
        <w:t xml:space="preserve"> – Vetores velocidade coloridos com a temperatura</w:t>
      </w:r>
    </w:p>
    <w:p w:rsidR="001B1096" w:rsidRDefault="001B1096" w:rsidP="00600CF0">
      <w:pPr>
        <w:jc w:val="center"/>
      </w:pPr>
    </w:p>
    <w:p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3. TABELAS</w:t>
      </w:r>
    </w:p>
    <w:p w:rsidR="00913E87" w:rsidRDefault="00BD4787" w:rsidP="00BB5A92">
      <w:pPr>
        <w:spacing w:after="240"/>
        <w:ind w:firstLine="567"/>
        <w:jc w:val="both"/>
      </w:pPr>
      <w:r>
        <w:t xml:space="preserve">As tabelas deverão </w:t>
      </w:r>
      <w:r w:rsidRPr="007972BE">
        <w:t xml:space="preserve">ser </w:t>
      </w:r>
      <w:r w:rsidR="008334AD" w:rsidRPr="007972BE">
        <w:t xml:space="preserve">centralizadas </w:t>
      </w:r>
      <w:r w:rsidRPr="007972BE">
        <w:t xml:space="preserve">e </w:t>
      </w:r>
      <w:r w:rsidR="000D02CE" w:rsidRPr="007972BE">
        <w:t>posicionadas após e próximas às suas respectivas citações no texto</w:t>
      </w:r>
      <w:r w:rsidRPr="007972BE">
        <w:t xml:space="preserve">, com os títulos </w:t>
      </w:r>
      <w:r w:rsidRPr="007E311A">
        <w:t>centralizados na parte superior das</w:t>
      </w:r>
      <w:r w:rsidRPr="007972BE">
        <w:t xml:space="preserve"> mesmas</w:t>
      </w:r>
      <w:r w:rsidR="00B47DD8" w:rsidRPr="007972BE">
        <w:t xml:space="preserve"> </w:t>
      </w:r>
      <w:r w:rsidR="009A7FBC" w:rsidRPr="007972BE">
        <w:t xml:space="preserve">com espaço duplo antes </w:t>
      </w:r>
      <w:r w:rsidR="00600CF0" w:rsidRPr="007972BE">
        <w:t xml:space="preserve">e simples após </w:t>
      </w:r>
      <w:r w:rsidR="009A7FBC" w:rsidRPr="007972BE">
        <w:t>o texto e digitados como: Tabela 1 – Título da tabela sem ponto final</w:t>
      </w:r>
      <w:r w:rsidRPr="007972BE">
        <w:t>.</w:t>
      </w:r>
      <w:r w:rsidR="00A6069C" w:rsidRPr="007972BE">
        <w:t xml:space="preserve"> </w:t>
      </w:r>
      <w:r w:rsidRPr="007972BE">
        <w:t>As tabelas deverão ser mencionadas no texto</w:t>
      </w:r>
      <w:r w:rsidR="000D02CE" w:rsidRPr="007972BE">
        <w:t>, por exemplo,</w:t>
      </w:r>
      <w:r w:rsidRPr="007972BE">
        <w:t xml:space="preserve"> da seguinte forma “...o resultado do planejamento </w:t>
      </w:r>
      <w:r w:rsidR="000D02CE" w:rsidRPr="007972BE">
        <w:t>pode ser encontrado</w:t>
      </w:r>
      <w:r w:rsidRPr="007972BE">
        <w:t xml:space="preserve"> na Tabela 1”.</w:t>
      </w:r>
      <w:r w:rsidR="008334AD" w:rsidRPr="007972BE">
        <w:t xml:space="preserve"> </w:t>
      </w:r>
      <w:r w:rsidR="001C148B" w:rsidRPr="007972BE">
        <w:t xml:space="preserve">As unidades </w:t>
      </w:r>
      <w:r w:rsidR="00FA7B58" w:rsidRPr="007972BE">
        <w:t xml:space="preserve">de medida </w:t>
      </w:r>
      <w:r w:rsidR="001C148B" w:rsidRPr="007972BE">
        <w:t>correspondentes a</w:t>
      </w:r>
      <w:r w:rsidRPr="007972BE">
        <w:t xml:space="preserve"> todos os termos deve</w:t>
      </w:r>
      <w:r w:rsidR="00080696" w:rsidRPr="007972BE">
        <w:t>rão</w:t>
      </w:r>
      <w:r w:rsidRPr="007972BE">
        <w:t xml:space="preserve"> ser claramente indicadas</w:t>
      </w:r>
      <w:r w:rsidR="00647ABE">
        <w:t>, preferencialmente no S.I</w:t>
      </w:r>
      <w:r>
        <w:t>.</w:t>
      </w:r>
    </w:p>
    <w:p w:rsidR="00913E87" w:rsidRPr="00913E87" w:rsidRDefault="00913E87" w:rsidP="00913E87">
      <w:pPr>
        <w:pStyle w:val="Legenda"/>
        <w:keepNext/>
        <w:jc w:val="center"/>
        <w:rPr>
          <w:b w:val="0"/>
          <w:bCs w:val="0"/>
          <w:color w:val="auto"/>
          <w:sz w:val="24"/>
          <w:szCs w:val="24"/>
        </w:rPr>
      </w:pPr>
      <w:r w:rsidRPr="00913E87">
        <w:rPr>
          <w:b w:val="0"/>
          <w:bCs w:val="0"/>
          <w:color w:val="auto"/>
          <w:sz w:val="24"/>
          <w:szCs w:val="24"/>
        </w:rPr>
        <w:t xml:space="preserve">Tabela </w:t>
      </w:r>
      <w:r w:rsidR="00CB3B53" w:rsidRPr="00913E87">
        <w:rPr>
          <w:b w:val="0"/>
          <w:bCs w:val="0"/>
          <w:color w:val="auto"/>
          <w:sz w:val="24"/>
          <w:szCs w:val="24"/>
        </w:rPr>
        <w:fldChar w:fldCharType="begin"/>
      </w:r>
      <w:r w:rsidRPr="00913E87">
        <w:rPr>
          <w:b w:val="0"/>
          <w:bCs w:val="0"/>
          <w:color w:val="auto"/>
          <w:sz w:val="24"/>
          <w:szCs w:val="24"/>
        </w:rPr>
        <w:instrText xml:space="preserve"> SEQ Tabela \* ARABIC </w:instrText>
      </w:r>
      <w:r w:rsidR="00CB3B53" w:rsidRPr="00913E87">
        <w:rPr>
          <w:b w:val="0"/>
          <w:bCs w:val="0"/>
          <w:color w:val="auto"/>
          <w:sz w:val="24"/>
          <w:szCs w:val="24"/>
        </w:rPr>
        <w:fldChar w:fldCharType="separate"/>
      </w:r>
      <w:r w:rsidR="00787831">
        <w:rPr>
          <w:b w:val="0"/>
          <w:bCs w:val="0"/>
          <w:noProof/>
          <w:color w:val="auto"/>
          <w:sz w:val="24"/>
          <w:szCs w:val="24"/>
        </w:rPr>
        <w:t>1</w:t>
      </w:r>
      <w:r w:rsidR="00CB3B53" w:rsidRPr="00913E87">
        <w:rPr>
          <w:b w:val="0"/>
          <w:bCs w:val="0"/>
          <w:color w:val="auto"/>
          <w:sz w:val="24"/>
          <w:szCs w:val="24"/>
        </w:rPr>
        <w:fldChar w:fldCharType="end"/>
      </w:r>
      <w:r w:rsidRPr="00913E87">
        <w:rPr>
          <w:b w:val="0"/>
          <w:bCs w:val="0"/>
          <w:color w:val="auto"/>
          <w:sz w:val="24"/>
          <w:szCs w:val="24"/>
        </w:rPr>
        <w:t xml:space="preserve"> – Condições operacionais dos trocadores de calor</w:t>
      </w:r>
    </w:p>
    <w:tbl>
      <w:tblPr>
        <w:tblpPr w:leftFromText="141" w:rightFromText="141" w:vertAnchor="text" w:tblpXSpec="center" w:tblpY="1"/>
        <w:tblOverlap w:val="never"/>
        <w:tblW w:w="7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9"/>
        <w:gridCol w:w="2233"/>
        <w:gridCol w:w="2233"/>
        <w:gridCol w:w="2233"/>
      </w:tblGrid>
      <w:tr w:rsidR="00F6246C" w:rsidRPr="00F6246C" w:rsidTr="00913E87">
        <w:trPr>
          <w:trHeight w:val="600"/>
        </w:trPr>
        <w:tc>
          <w:tcPr>
            <w:tcW w:w="1239" w:type="dxa"/>
            <w:tcBorders>
              <w:left w:val="nil"/>
              <w:right w:val="nil"/>
            </w:tcBorders>
            <w:vAlign w:val="center"/>
          </w:tcPr>
          <w:p w:rsidR="00F6246C" w:rsidRPr="00F6246C" w:rsidRDefault="00F6246C" w:rsidP="00A678A5">
            <w:pPr>
              <w:jc w:val="center"/>
              <w:rPr>
                <w:lang w:val="en-US"/>
              </w:rPr>
            </w:pPr>
            <w:r w:rsidRPr="00F6246C">
              <w:rPr>
                <w:lang w:val="en-US"/>
              </w:rPr>
              <w:t>Trocador</w:t>
            </w:r>
          </w:p>
        </w:tc>
        <w:tc>
          <w:tcPr>
            <w:tcW w:w="2233" w:type="dxa"/>
            <w:tcBorders>
              <w:left w:val="nil"/>
              <w:right w:val="nil"/>
            </w:tcBorders>
            <w:vAlign w:val="center"/>
          </w:tcPr>
          <w:p w:rsidR="00F6246C" w:rsidRPr="00F6246C" w:rsidRDefault="00F6246C" w:rsidP="00A678A5">
            <w:pPr>
              <w:jc w:val="center"/>
            </w:pPr>
            <w:r w:rsidRPr="00F6246C">
              <w:t>Vazão da corrente quente (kg/s)</w:t>
            </w:r>
          </w:p>
        </w:tc>
        <w:tc>
          <w:tcPr>
            <w:tcW w:w="2233" w:type="dxa"/>
            <w:tcBorders>
              <w:left w:val="nil"/>
              <w:right w:val="nil"/>
            </w:tcBorders>
            <w:vAlign w:val="center"/>
          </w:tcPr>
          <w:p w:rsidR="00F6246C" w:rsidRPr="00C775F5" w:rsidRDefault="00F6246C" w:rsidP="00A678A5">
            <w:pPr>
              <w:jc w:val="center"/>
            </w:pPr>
            <w:r w:rsidRPr="00C775F5">
              <w:t>Temperatura da corrente quente (ºC)</w:t>
            </w:r>
          </w:p>
        </w:tc>
        <w:tc>
          <w:tcPr>
            <w:tcW w:w="2233" w:type="dxa"/>
            <w:tcBorders>
              <w:left w:val="nil"/>
              <w:right w:val="nil"/>
            </w:tcBorders>
            <w:vAlign w:val="center"/>
          </w:tcPr>
          <w:p w:rsidR="00F6246C" w:rsidRPr="00F6246C" w:rsidRDefault="00F6246C" w:rsidP="00A678A5">
            <w:pPr>
              <w:jc w:val="center"/>
            </w:pPr>
            <w:r w:rsidRPr="00F6246C">
              <w:t>Vazão de água</w:t>
            </w:r>
            <w:r>
              <w:t xml:space="preserve"> de resfriamento</w:t>
            </w:r>
            <w:r w:rsidRPr="00F6246C">
              <w:t xml:space="preserve"> </w:t>
            </w:r>
            <w:r>
              <w:t>(</w:t>
            </w:r>
            <w:r w:rsidRPr="00F6246C">
              <w:t>kg/s)</w:t>
            </w:r>
          </w:p>
        </w:tc>
      </w:tr>
      <w:tr w:rsidR="00F6246C" w:rsidRPr="00831F0F" w:rsidTr="00913E87">
        <w:trPr>
          <w:trHeight w:val="291"/>
        </w:trPr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F6246C" w:rsidRPr="00F6246C">
              <w:rPr>
                <w:lang w:val="en-US"/>
              </w:rPr>
              <w:t>-101</w:t>
            </w:r>
          </w:p>
        </w:tc>
        <w:tc>
          <w:tcPr>
            <w:tcW w:w="2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  <w:r w:rsidR="00F6246C">
              <w:rPr>
                <w:lang w:val="en-US"/>
              </w:rPr>
              <w:t>,</w:t>
            </w:r>
            <w:r w:rsidR="00F6246C"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  <w:r w:rsidR="00F6246C"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</w:tr>
      <w:tr w:rsidR="00F6246C" w:rsidRPr="00831F0F" w:rsidTr="00913E87">
        <w:trPr>
          <w:trHeight w:val="374"/>
        </w:trPr>
        <w:tc>
          <w:tcPr>
            <w:tcW w:w="1239" w:type="dxa"/>
            <w:tcBorders>
              <w:top w:val="nil"/>
              <w:left w:val="nil"/>
              <w:right w:val="nil"/>
            </w:tcBorders>
            <w:vAlign w:val="center"/>
          </w:tcPr>
          <w:p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F6246C" w:rsidRPr="00F6246C">
              <w:rPr>
                <w:lang w:val="en-US"/>
              </w:rPr>
              <w:t>-102</w:t>
            </w:r>
          </w:p>
        </w:tc>
        <w:tc>
          <w:tcPr>
            <w:tcW w:w="2233" w:type="dxa"/>
            <w:tcBorders>
              <w:top w:val="nil"/>
              <w:left w:val="nil"/>
              <w:right w:val="nil"/>
            </w:tcBorders>
            <w:vAlign w:val="center"/>
          </w:tcPr>
          <w:p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  <w:r w:rsidR="00F6246C">
              <w:rPr>
                <w:lang w:val="en-US"/>
              </w:rPr>
              <w:t>,</w:t>
            </w:r>
            <w:r w:rsidR="00F6246C"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right w:val="nil"/>
            </w:tcBorders>
            <w:vAlign w:val="center"/>
          </w:tcPr>
          <w:p w:rsidR="00F6246C" w:rsidRPr="00F6246C" w:rsidRDefault="00F6246C" w:rsidP="00913E87">
            <w:pPr>
              <w:jc w:val="center"/>
              <w:rPr>
                <w:lang w:val="en-US"/>
              </w:rPr>
            </w:pPr>
            <w:r w:rsidRPr="00F6246C">
              <w:rPr>
                <w:lang w:val="en-US"/>
              </w:rPr>
              <w:t>1</w:t>
            </w:r>
            <w:r w:rsidR="00913E87">
              <w:rPr>
                <w:lang w:val="en-US"/>
              </w:rPr>
              <w:t>1</w:t>
            </w:r>
            <w:r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right w:val="nil"/>
            </w:tcBorders>
            <w:vAlign w:val="center"/>
          </w:tcPr>
          <w:p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</w:tbl>
    <w:p w:rsidR="00E30146" w:rsidRDefault="00E30146" w:rsidP="00A678A5">
      <w:pPr>
        <w:pStyle w:val="Recuodecorpodetexto21"/>
        <w:spacing w:before="240" w:after="240"/>
        <w:ind w:firstLine="0"/>
        <w:rPr>
          <w:b/>
          <w:bCs/>
          <w:sz w:val="28"/>
        </w:rPr>
      </w:pPr>
    </w:p>
    <w:p w:rsidR="00F6246C" w:rsidRDefault="00F6246C" w:rsidP="00A678A5">
      <w:pPr>
        <w:pStyle w:val="Recuodecorpodetexto21"/>
        <w:spacing w:before="240" w:after="240"/>
        <w:ind w:firstLine="0"/>
        <w:rPr>
          <w:b/>
          <w:bCs/>
          <w:sz w:val="28"/>
        </w:rPr>
      </w:pPr>
    </w:p>
    <w:p w:rsidR="00F6246C" w:rsidRDefault="00F6246C" w:rsidP="00C419DA">
      <w:pPr>
        <w:pStyle w:val="Recuodecorpodetexto21"/>
        <w:spacing w:after="240"/>
        <w:rPr>
          <w:b/>
          <w:bCs/>
          <w:sz w:val="28"/>
        </w:rPr>
      </w:pPr>
    </w:p>
    <w:p w:rsidR="00BD4787" w:rsidRDefault="00BD4787" w:rsidP="00C419DA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lastRenderedPageBreak/>
        <w:t>4. EQUAÇÕES</w:t>
      </w:r>
    </w:p>
    <w:p w:rsidR="00E30146" w:rsidRDefault="00BD4787" w:rsidP="00BD2B0B">
      <w:pPr>
        <w:spacing w:after="240"/>
        <w:ind w:firstLine="567"/>
        <w:jc w:val="both"/>
      </w:pPr>
      <w:r>
        <w:t xml:space="preserve">As equações deverão ser escritas </w:t>
      </w:r>
      <w:r w:rsidR="00E30146">
        <w:t>em itálico</w:t>
      </w:r>
      <w:r w:rsidR="00BD2B0B">
        <w:t>,</w:t>
      </w:r>
      <w:r w:rsidR="00E30146">
        <w:t xml:space="preserve"> </w:t>
      </w:r>
      <w:r>
        <w:t>após uma tabulação (1</w:t>
      </w:r>
      <w:r w:rsidR="00644F96">
        <w:t xml:space="preserve"> </w:t>
      </w:r>
      <w:r>
        <w:t>cm)</w:t>
      </w:r>
      <w:r w:rsidR="00BD2B0B">
        <w:t>,</w:t>
      </w:r>
      <w:r>
        <w:t xml:space="preserve"> </w:t>
      </w:r>
      <w:r w:rsidR="00E30146">
        <w:t xml:space="preserve">com </w:t>
      </w:r>
      <w:r>
        <w:t>numeração consecutiva entre parênteses, rente à margem direita</w:t>
      </w:r>
      <w:r w:rsidR="00C419DA">
        <w:t xml:space="preserve"> e espaço duplo antes e após a equação</w:t>
      </w:r>
      <w:r>
        <w:t>.</w:t>
      </w:r>
      <w:r w:rsidR="00BD2B0B">
        <w:t xml:space="preserve"> </w:t>
      </w:r>
      <w:r>
        <w:t xml:space="preserve">Deverão ser mencionadas no </w:t>
      </w:r>
      <w:r w:rsidRPr="007972BE">
        <w:t>texto</w:t>
      </w:r>
      <w:r w:rsidR="001C148B" w:rsidRPr="007972BE">
        <w:t>, por exemplo,</w:t>
      </w:r>
      <w:r w:rsidRPr="007972BE">
        <w:t xml:space="preserve"> da seguinte forma: “... a substituição da Equação 1 na Equação 3 fornece...”.</w:t>
      </w:r>
      <w:r w:rsidR="00E30146" w:rsidRPr="007972BE">
        <w:t xml:space="preserve"> </w:t>
      </w:r>
      <w:r w:rsidRPr="007972BE">
        <w:t>Equações</w:t>
      </w:r>
      <w:r>
        <w:t xml:space="preserve"> com mais de uma linha deve</w:t>
      </w:r>
      <w:r w:rsidR="00080696">
        <w:t>rão</w:t>
      </w:r>
      <w:r>
        <w:t xml:space="preserve"> ser numeradas na última linha, entre parênteses e rent</w:t>
      </w:r>
      <w:r w:rsidR="00E30146">
        <w:t>e à margem direita.</w:t>
      </w:r>
    </w:p>
    <w:p w:rsidR="00E30146" w:rsidRDefault="00A3537C" w:rsidP="00F6246C">
      <w:pPr>
        <w:pStyle w:val="Recuodecorpodetexto21"/>
        <w:spacing w:after="240"/>
        <w:ind w:firstLine="567"/>
      </w:pPr>
      <w:r w:rsidRPr="002F1FA9">
        <w:rPr>
          <w:position w:val="-14"/>
          <w:lang w:val="en-US"/>
        </w:rPr>
        <w:object w:dxaOrig="2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8.75pt" o:ole="">
            <v:imagedata r:id="rId8" o:title=""/>
          </v:shape>
          <o:OLEObject Type="Embed" ProgID="Equation.DSMT4" ShapeID="_x0000_i1025" DrawAspect="Content" ObjectID="_1579430182" r:id="rId9"/>
        </w:object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  <w:t xml:space="preserve">    (1)</w:t>
      </w:r>
    </w:p>
    <w:p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5. NOMENCLATURA</w:t>
      </w:r>
    </w:p>
    <w:p w:rsidR="00BD4787" w:rsidRDefault="001C148B" w:rsidP="00BD4787">
      <w:pPr>
        <w:spacing w:after="240"/>
        <w:ind w:firstLine="567"/>
        <w:jc w:val="both"/>
      </w:pPr>
      <w:r w:rsidRPr="007972BE">
        <w:t>Caso necessári</w:t>
      </w:r>
      <w:r w:rsidR="00C419DA" w:rsidRPr="007972BE">
        <w:t>o</w:t>
      </w:r>
      <w:r w:rsidRPr="007972BE">
        <w:t>, a</w:t>
      </w:r>
      <w:r w:rsidR="00BD4787" w:rsidRPr="007972BE">
        <w:t xml:space="preserve"> lista de notações</w:t>
      </w:r>
      <w:r w:rsidR="00BD4787">
        <w:t xml:space="preserve"> e símbolos utilizados, assim como suas unidades</w:t>
      </w:r>
      <w:r w:rsidR="00C419DA">
        <w:t xml:space="preserve"> de medida</w:t>
      </w:r>
      <w:r w:rsidR="00BD4787">
        <w:t>, deverão ser relacionados antes das referências bibliográficas por ordem alfabética.</w:t>
      </w:r>
    </w:p>
    <w:p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6. REFERÊNCIA</w:t>
      </w:r>
      <w:r w:rsidR="002A1267">
        <w:rPr>
          <w:b/>
          <w:bCs/>
          <w:sz w:val="28"/>
        </w:rPr>
        <w:t>S</w:t>
      </w:r>
    </w:p>
    <w:p w:rsidR="00BD4787" w:rsidRDefault="00BD4787" w:rsidP="00BD4787">
      <w:pPr>
        <w:spacing w:after="240"/>
        <w:ind w:firstLine="567"/>
        <w:jc w:val="both"/>
      </w:pPr>
      <w:r>
        <w:t xml:space="preserve">As referências </w:t>
      </w:r>
      <w:r w:rsidR="00C119B1">
        <w:t xml:space="preserve">bibliográficas </w:t>
      </w:r>
      <w:r>
        <w:t>deverão ser citadas no texto, através do último sobrenome do autor e do ano de publicação, o qual deverá estar entre parênteses, conforme os exemplos a seguir: “O</w:t>
      </w:r>
      <w:r w:rsidR="00C119B1">
        <w:t>s</w:t>
      </w:r>
      <w:r>
        <w:t xml:space="preserve"> trabalho</w:t>
      </w:r>
      <w:r w:rsidR="00C119B1">
        <w:t>s</w:t>
      </w:r>
      <w:r>
        <w:t xml:space="preserve"> de </w:t>
      </w:r>
      <w:r w:rsidR="00C119B1">
        <w:t xml:space="preserve">Reh </w:t>
      </w:r>
      <w:r w:rsidR="00C119B1" w:rsidRPr="00C119B1">
        <w:rPr>
          <w:i/>
        </w:rPr>
        <w:t>et al.</w:t>
      </w:r>
      <w:r w:rsidR="00C119B1">
        <w:t xml:space="preserve"> (1977) e </w:t>
      </w:r>
      <w:r>
        <w:t>Souza (</w:t>
      </w:r>
      <w:r w:rsidR="000F4D73">
        <w:t>1996</w:t>
      </w:r>
      <w:r>
        <w:t>) mostr</w:t>
      </w:r>
      <w:r w:rsidR="00C119B1">
        <w:t>aram</w:t>
      </w:r>
      <w:r>
        <w:t>...”, ou “... tem sido mostrado (</w:t>
      </w:r>
      <w:r w:rsidR="00C119B1">
        <w:t xml:space="preserve">Reh </w:t>
      </w:r>
      <w:r w:rsidR="00C119B1" w:rsidRPr="00C119B1">
        <w:rPr>
          <w:i/>
        </w:rPr>
        <w:t>et al.</w:t>
      </w:r>
      <w:r w:rsidR="00C119B1">
        <w:t xml:space="preserve">, 1977; </w:t>
      </w:r>
      <w:r>
        <w:t xml:space="preserve">Souza, </w:t>
      </w:r>
      <w:r w:rsidR="000F4D73">
        <w:t>1996</w:t>
      </w:r>
      <w:r>
        <w:t>)”. No caso de dois autores, ambos deverão ser citados, exemplo: “... segundo Rhodes e Geldart (1995)...” Em caso de três ou mais autores, deve</w:t>
      </w:r>
      <w:r w:rsidR="00080696">
        <w:t>rá</w:t>
      </w:r>
      <w:r>
        <w:t xml:space="preserve"> </w:t>
      </w:r>
      <w:r w:rsidR="00080696">
        <w:t xml:space="preserve">ser </w:t>
      </w:r>
      <w:r>
        <w:t>cita</w:t>
      </w:r>
      <w:r w:rsidR="00080696">
        <w:t>do</w:t>
      </w:r>
      <w:r>
        <w:t xml:space="preserve"> o sobrenome do primeiro autor seguido da expressão “</w:t>
      </w:r>
      <w:r>
        <w:rPr>
          <w:i/>
          <w:iCs/>
        </w:rPr>
        <w:t>et al.</w:t>
      </w:r>
      <w:r>
        <w:t>”.</w:t>
      </w:r>
    </w:p>
    <w:p w:rsidR="00BD4787" w:rsidRPr="007972BE" w:rsidRDefault="00BD4787" w:rsidP="00BD4787">
      <w:pPr>
        <w:spacing w:after="240"/>
        <w:ind w:firstLine="567"/>
        <w:jc w:val="both"/>
      </w:pPr>
      <w:r>
        <w:t xml:space="preserve">Trabalhos publicados no mesmo ano e pelos mesmos autores deverão usar as letras a, b, c, junto ao ano, exemplo: “Os </w:t>
      </w:r>
      <w:r w:rsidRPr="007972BE">
        <w:t xml:space="preserve">trabalhos de Campos </w:t>
      </w:r>
      <w:r w:rsidRPr="007972BE">
        <w:rPr>
          <w:i/>
        </w:rPr>
        <w:t>et al.</w:t>
      </w:r>
      <w:r w:rsidRPr="007972BE">
        <w:t xml:space="preserve"> (1996 a, b) mostra</w:t>
      </w:r>
      <w:r w:rsidR="00EF1FF9" w:rsidRPr="007972BE">
        <w:t>ra</w:t>
      </w:r>
      <w:r w:rsidRPr="007972BE">
        <w:t>m...”.</w:t>
      </w:r>
    </w:p>
    <w:p w:rsidR="00BD4787" w:rsidRDefault="00BD4787" w:rsidP="00BD4787">
      <w:pPr>
        <w:spacing w:after="240"/>
        <w:ind w:firstLine="567"/>
        <w:jc w:val="both"/>
      </w:pPr>
      <w:r w:rsidRPr="007972BE">
        <w:t xml:space="preserve">A lista </w:t>
      </w:r>
      <w:r w:rsidR="00A678A5" w:rsidRPr="007972BE">
        <w:t xml:space="preserve">de referências </w:t>
      </w:r>
      <w:r w:rsidRPr="007972BE">
        <w:t>deverá incluir somente os trabalhos citados no texto, relacionados em ordem alfabética, de acordo com o sobrenome do primeiro autor</w:t>
      </w:r>
      <w:r w:rsidR="00DE55BD" w:rsidRPr="007972BE">
        <w:t>, iniciando na margem à esquerda</w:t>
      </w:r>
      <w:r w:rsidR="000C1920" w:rsidRPr="007972BE">
        <w:t>,</w:t>
      </w:r>
      <w:r w:rsidR="00DE55BD" w:rsidRPr="007972BE">
        <w:t xml:space="preserve"> com tabulação de 1 cm a partir da segunda linha</w:t>
      </w:r>
      <w:r w:rsidR="000C1920" w:rsidRPr="007972BE">
        <w:t xml:space="preserve"> e separadas por espaço simples</w:t>
      </w:r>
      <w:r w:rsidR="00DE55BD" w:rsidRPr="007972BE">
        <w:t>. As referências deverão conter todos os sobrenomes e iniciais dos autores, separados por ponto e vírgula. Os títulos dos periódicos deverão aparecer</w:t>
      </w:r>
      <w:r w:rsidR="00DE55BD">
        <w:t xml:space="preserve"> abreviados e em itálico, conforme o exemplo: </w:t>
      </w:r>
    </w:p>
    <w:p w:rsidR="00DF0DA3" w:rsidRDefault="00DF0DA3" w:rsidP="00DE55BD">
      <w:pPr>
        <w:pStyle w:val="Recuodecorpodetexto21"/>
        <w:spacing w:after="120"/>
        <w:ind w:firstLine="0"/>
      </w:pPr>
      <w:r>
        <w:rPr>
          <w:lang w:val="en-US"/>
        </w:rPr>
        <w:t xml:space="preserve">REH, L.; RHODES, M.; KUNII, D. A new method of solving fluidization problems. </w:t>
      </w:r>
      <w:r>
        <w:rPr>
          <w:i/>
          <w:iCs/>
        </w:rPr>
        <w:t xml:space="preserve">J. Chem. Eng. Japan, </w:t>
      </w:r>
      <w:r>
        <w:rPr>
          <w:iCs/>
        </w:rPr>
        <w:t>v. 10, p. 200-205, 1977</w:t>
      </w:r>
      <w:r>
        <w:rPr>
          <w:i/>
          <w:iCs/>
        </w:rPr>
        <w:t>.</w:t>
      </w:r>
    </w:p>
    <w:p w:rsidR="00BD4787" w:rsidRPr="00DF0DA3" w:rsidRDefault="00BD4787" w:rsidP="00DE55BD">
      <w:pPr>
        <w:pStyle w:val="Recuodecorpodetexto21"/>
        <w:spacing w:after="120"/>
        <w:ind w:firstLine="0"/>
      </w:pPr>
      <w:r>
        <w:t xml:space="preserve">SOUZA, C. R. </w:t>
      </w:r>
      <w:r>
        <w:rPr>
          <w:i/>
        </w:rPr>
        <w:t>Processos orgânicos.</w:t>
      </w:r>
      <w:r>
        <w:t xml:space="preserve"> </w:t>
      </w:r>
      <w:r w:rsidRPr="00DF0DA3">
        <w:t>São Paulo: Editora Silva, 1996.</w:t>
      </w:r>
    </w:p>
    <w:p w:rsidR="00BD4787" w:rsidRPr="00DF0DA3" w:rsidRDefault="00BD4787" w:rsidP="00DE55BD">
      <w:pPr>
        <w:pStyle w:val="Recuodecorpodetexto21"/>
        <w:spacing w:after="240"/>
        <w:ind w:left="567" w:hanging="567"/>
        <w:rPr>
          <w:i/>
          <w:iCs/>
        </w:rPr>
      </w:pPr>
    </w:p>
    <w:p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7. DISPOSIÇÕES GERAIS</w:t>
      </w:r>
    </w:p>
    <w:p w:rsidR="00BD4787" w:rsidRDefault="00BD4787" w:rsidP="00C83AA1">
      <w:pPr>
        <w:pStyle w:val="Recuodecorpodetexto21"/>
        <w:spacing w:after="240"/>
        <w:ind w:firstLine="0"/>
      </w:pPr>
      <w:r w:rsidRPr="007E311A">
        <w:t>a</w:t>
      </w:r>
      <w:r w:rsidR="00C83AA1" w:rsidRPr="007E311A">
        <w:t>)</w:t>
      </w:r>
      <w:r w:rsidRPr="007E311A">
        <w:t xml:space="preserve"> os autores aceitam que </w:t>
      </w:r>
      <w:r w:rsidR="007E311A" w:rsidRPr="007E311A">
        <w:t>o CBCFD 201</w:t>
      </w:r>
      <w:r w:rsidR="00F743C0">
        <w:t>8</w:t>
      </w:r>
      <w:bookmarkStart w:id="0" w:name="_GoBack"/>
      <w:bookmarkEnd w:id="0"/>
      <w:r w:rsidRPr="007E311A">
        <w:t xml:space="preserve"> tenha plenos direitos sobre os trabalhos enviados, podendo incluí-los nos anais, imprimi-los e divulgá-los, sem o pagamento de qualquer remuneração;</w:t>
      </w:r>
    </w:p>
    <w:p w:rsidR="00BD4787" w:rsidRDefault="00F743C0" w:rsidP="00C83AA1">
      <w:pPr>
        <w:pStyle w:val="Recuodecorpodetexto21"/>
        <w:spacing w:after="240"/>
        <w:ind w:firstLine="0"/>
      </w:pPr>
      <w:r>
        <w:t>b</w:t>
      </w:r>
      <w:r w:rsidR="00C83AA1">
        <w:t>)</w:t>
      </w:r>
      <w:r w:rsidR="00BD4787">
        <w:t xml:space="preserve"> os trabalhos serão avaliados por revisores convidados pelo Comitê Científico do Evento.</w:t>
      </w:r>
      <w:r w:rsidR="00A6069C">
        <w:t xml:space="preserve"> S</w:t>
      </w:r>
      <w:r w:rsidR="00BD4787">
        <w:t>omente os trabalhos aceitos poderão ser apresentados e publicados nos anais do Congresso;</w:t>
      </w:r>
    </w:p>
    <w:p w:rsidR="0029585A" w:rsidRDefault="00F743C0" w:rsidP="00B2647E">
      <w:pPr>
        <w:spacing w:after="240"/>
        <w:jc w:val="both"/>
      </w:pPr>
      <w:r w:rsidRPr="00B2647E">
        <w:lastRenderedPageBreak/>
        <w:t>c</w:t>
      </w:r>
      <w:r w:rsidR="00C83AA1" w:rsidRPr="00B2647E">
        <w:t>)</w:t>
      </w:r>
      <w:r w:rsidR="00BD4787" w:rsidRPr="00B2647E">
        <w:t xml:space="preserve"> </w:t>
      </w:r>
      <w:r w:rsidR="00B2647E" w:rsidRPr="00B2647E">
        <w:t>o trabalho</w:t>
      </w:r>
      <w:r w:rsidR="00B2647E">
        <w:t xml:space="preserve"> completo deverá ser enviado obrigatoriamente em formato PDF, segundo as datas e normas que constam na página oficial do Congresso: http://www.cbcfd. com.br/</w:t>
      </w:r>
    </w:p>
    <w:p w:rsidR="00BD4787" w:rsidRDefault="00BD4787" w:rsidP="00BD4787">
      <w:pPr>
        <w:pStyle w:val="Corpodetexto3"/>
        <w:jc w:val="both"/>
        <w:rPr>
          <w:sz w:val="24"/>
        </w:rPr>
      </w:pPr>
    </w:p>
    <w:sectPr w:rsidR="00BD4787" w:rsidSect="00BB5A92">
      <w:headerReference w:type="default" r:id="rId10"/>
      <w:footerReference w:type="even" r:id="rId11"/>
      <w:footerReference w:type="default" r:id="rId12"/>
      <w:pgSz w:w="11906" w:h="16838" w:code="9"/>
      <w:pgMar w:top="2268" w:right="1418" w:bottom="1418" w:left="1418" w:header="284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03C8" w:rsidRDefault="005503C8" w:rsidP="00E70E3C">
      <w:r>
        <w:separator/>
      </w:r>
    </w:p>
  </w:endnote>
  <w:endnote w:type="continuationSeparator" w:id="0">
    <w:p w:rsidR="005503C8" w:rsidRDefault="005503C8" w:rsidP="00E70E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5A92" w:rsidRDefault="00CB3B53" w:rsidP="0018799A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 w:rsidR="00BB5A92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BB5A92" w:rsidRDefault="00BB5A92">
    <w:pPr>
      <w:pStyle w:val="Rodap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5A92" w:rsidRDefault="00CB3B53" w:rsidP="0018799A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 w:rsidR="00BB5A92"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B2647E">
      <w:rPr>
        <w:rStyle w:val="Nmerodepgina"/>
        <w:noProof/>
      </w:rPr>
      <w:t>2</w:t>
    </w:r>
    <w:r>
      <w:rPr>
        <w:rStyle w:val="Nmerodepgina"/>
      </w:rPr>
      <w:fldChar w:fldCharType="end"/>
    </w:r>
  </w:p>
  <w:p w:rsidR="00BB5A92" w:rsidRDefault="00BB5A92">
    <w:pPr>
      <w:pStyle w:val="Rodap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03C8" w:rsidRDefault="005503C8" w:rsidP="00E70E3C">
      <w:r>
        <w:separator/>
      </w:r>
    </w:p>
  </w:footnote>
  <w:footnote w:type="continuationSeparator" w:id="0">
    <w:p w:rsidR="005503C8" w:rsidRDefault="005503C8" w:rsidP="00E70E3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0E3C" w:rsidRDefault="00787831" w:rsidP="00BB5A92">
    <w:pPr>
      <w:pStyle w:val="Cabealho"/>
      <w:jc w:val="center"/>
    </w:pPr>
    <w:r>
      <w:rPr>
        <w:noProof/>
        <w:lang w:eastAsia="pt-BR"/>
      </w:rPr>
      <w:drawing>
        <wp:inline distT="0" distB="0" distL="0" distR="0">
          <wp:extent cx="4472002" cy="1073650"/>
          <wp:effectExtent l="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acintosh HD:Users:lflrsilva:Cloud:owncloud:Documents:Archive:organizacao:CBCFD_2016:docs:templates:templateLatex:config:banner_cbcfd.pdf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4472002" cy="10736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08"/>
  <w:hyphenationZone w:val="425"/>
  <w:doNotHyphenateCaps/>
  <w:characterSpacingControl w:val="doNotCompress"/>
  <w:doNotValidateAgainstSchema/>
  <w:doNotDemarcateInvalidXml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CA12D0"/>
    <w:rsid w:val="0001735F"/>
    <w:rsid w:val="00044D67"/>
    <w:rsid w:val="0004721A"/>
    <w:rsid w:val="00047C13"/>
    <w:rsid w:val="00080696"/>
    <w:rsid w:val="000B6711"/>
    <w:rsid w:val="000B7F56"/>
    <w:rsid w:val="000C122F"/>
    <w:rsid w:val="000C1920"/>
    <w:rsid w:val="000D02CE"/>
    <w:rsid w:val="000F0BBE"/>
    <w:rsid w:val="000F4D73"/>
    <w:rsid w:val="000F4E10"/>
    <w:rsid w:val="00106D28"/>
    <w:rsid w:val="00146C48"/>
    <w:rsid w:val="001816E0"/>
    <w:rsid w:val="00183CD8"/>
    <w:rsid w:val="001947BB"/>
    <w:rsid w:val="001B1096"/>
    <w:rsid w:val="001C148B"/>
    <w:rsid w:val="001C322A"/>
    <w:rsid w:val="001E5512"/>
    <w:rsid w:val="00256F36"/>
    <w:rsid w:val="0029585A"/>
    <w:rsid w:val="002A1267"/>
    <w:rsid w:val="002B169B"/>
    <w:rsid w:val="002F1FA9"/>
    <w:rsid w:val="003308C7"/>
    <w:rsid w:val="003327E9"/>
    <w:rsid w:val="00337FD9"/>
    <w:rsid w:val="003402BD"/>
    <w:rsid w:val="003B679B"/>
    <w:rsid w:val="004369D9"/>
    <w:rsid w:val="00437198"/>
    <w:rsid w:val="00465262"/>
    <w:rsid w:val="0048546A"/>
    <w:rsid w:val="004D5B50"/>
    <w:rsid w:val="0050269D"/>
    <w:rsid w:val="005251E4"/>
    <w:rsid w:val="005503C8"/>
    <w:rsid w:val="00556BE3"/>
    <w:rsid w:val="0057707A"/>
    <w:rsid w:val="005B72EA"/>
    <w:rsid w:val="005F3F7E"/>
    <w:rsid w:val="00600CF0"/>
    <w:rsid w:val="00643491"/>
    <w:rsid w:val="00644F96"/>
    <w:rsid w:val="00647ABE"/>
    <w:rsid w:val="0069101E"/>
    <w:rsid w:val="00691167"/>
    <w:rsid w:val="006E7549"/>
    <w:rsid w:val="0072280F"/>
    <w:rsid w:val="00730B8D"/>
    <w:rsid w:val="0077679E"/>
    <w:rsid w:val="00787831"/>
    <w:rsid w:val="007972BE"/>
    <w:rsid w:val="007E311A"/>
    <w:rsid w:val="007F2281"/>
    <w:rsid w:val="00831F0F"/>
    <w:rsid w:val="008334AD"/>
    <w:rsid w:val="008500B9"/>
    <w:rsid w:val="00851CF3"/>
    <w:rsid w:val="008542FB"/>
    <w:rsid w:val="00887BA4"/>
    <w:rsid w:val="008B55AB"/>
    <w:rsid w:val="008E70D6"/>
    <w:rsid w:val="008F4A8A"/>
    <w:rsid w:val="008F67CC"/>
    <w:rsid w:val="00913E87"/>
    <w:rsid w:val="00953980"/>
    <w:rsid w:val="00960FBB"/>
    <w:rsid w:val="00995FA9"/>
    <w:rsid w:val="009A7FBC"/>
    <w:rsid w:val="009E31AE"/>
    <w:rsid w:val="00A3537C"/>
    <w:rsid w:val="00A37581"/>
    <w:rsid w:val="00A53432"/>
    <w:rsid w:val="00A6069C"/>
    <w:rsid w:val="00A678A5"/>
    <w:rsid w:val="00A82E19"/>
    <w:rsid w:val="00AD6ED4"/>
    <w:rsid w:val="00B2647E"/>
    <w:rsid w:val="00B47DD8"/>
    <w:rsid w:val="00B52BEE"/>
    <w:rsid w:val="00B52D77"/>
    <w:rsid w:val="00B6207F"/>
    <w:rsid w:val="00B801D9"/>
    <w:rsid w:val="00B864C3"/>
    <w:rsid w:val="00B877CE"/>
    <w:rsid w:val="00BB5A92"/>
    <w:rsid w:val="00BC1C65"/>
    <w:rsid w:val="00BC2EBD"/>
    <w:rsid w:val="00BD2B0B"/>
    <w:rsid w:val="00BD37C7"/>
    <w:rsid w:val="00BD4787"/>
    <w:rsid w:val="00BD573C"/>
    <w:rsid w:val="00BD71E6"/>
    <w:rsid w:val="00C03B72"/>
    <w:rsid w:val="00C119B1"/>
    <w:rsid w:val="00C21C10"/>
    <w:rsid w:val="00C419DA"/>
    <w:rsid w:val="00C775F5"/>
    <w:rsid w:val="00C83AA1"/>
    <w:rsid w:val="00CA12D0"/>
    <w:rsid w:val="00CA29A6"/>
    <w:rsid w:val="00CB3B53"/>
    <w:rsid w:val="00CB43AC"/>
    <w:rsid w:val="00CF376E"/>
    <w:rsid w:val="00D0033A"/>
    <w:rsid w:val="00D24063"/>
    <w:rsid w:val="00D25F64"/>
    <w:rsid w:val="00D422E1"/>
    <w:rsid w:val="00DE28FE"/>
    <w:rsid w:val="00DE295C"/>
    <w:rsid w:val="00DE55BD"/>
    <w:rsid w:val="00DF0DA3"/>
    <w:rsid w:val="00DF58CB"/>
    <w:rsid w:val="00E03260"/>
    <w:rsid w:val="00E30146"/>
    <w:rsid w:val="00E43972"/>
    <w:rsid w:val="00E70E3C"/>
    <w:rsid w:val="00E85502"/>
    <w:rsid w:val="00EA3D64"/>
    <w:rsid w:val="00EB39DF"/>
    <w:rsid w:val="00EF1FF9"/>
    <w:rsid w:val="00F21357"/>
    <w:rsid w:val="00F6246C"/>
    <w:rsid w:val="00F7320F"/>
    <w:rsid w:val="00F743C0"/>
    <w:rsid w:val="00F97EC7"/>
    <w:rsid w:val="00FA7B58"/>
    <w:rsid w:val="00FD2439"/>
    <w:rsid w:val="00FD5B99"/>
    <w:rsid w:val="00FE3F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Body Text Indent" w:unhideWhenUsed="0"/>
    <w:lsdException w:name="Subtitle" w:semiHidden="0" w:uiPriority="11" w:unhideWhenUsed="0" w:qFormat="1"/>
    <w:lsdException w:name="Body Text 3" w:unhideWhenUsed="0"/>
    <w:lsdException w:name="Hyperlink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3B53"/>
    <w:pPr>
      <w:spacing w:after="0" w:line="240" w:lineRule="auto"/>
    </w:pPr>
    <w:rPr>
      <w:sz w:val="24"/>
      <w:szCs w:val="24"/>
      <w:lang w:eastAsia="de-DE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uiPriority w:val="99"/>
    <w:rsid w:val="00BC2EBD"/>
    <w:pPr>
      <w:overflowPunct w:val="0"/>
      <w:autoSpaceDE w:val="0"/>
      <w:autoSpaceDN w:val="0"/>
      <w:adjustRightInd w:val="0"/>
      <w:spacing w:before="120"/>
      <w:jc w:val="center"/>
      <w:textAlignment w:val="baseline"/>
    </w:pPr>
    <w:rPr>
      <w:b/>
      <w:szCs w:val="20"/>
      <w:lang w:eastAsia="pt-BR"/>
    </w:rPr>
  </w:style>
  <w:style w:type="character" w:customStyle="1" w:styleId="CorpodetextoChar">
    <w:name w:val="Corpo de texto Char"/>
    <w:basedOn w:val="Fontepargpadro"/>
    <w:link w:val="Corpodetexto"/>
    <w:uiPriority w:val="99"/>
    <w:semiHidden/>
    <w:locked/>
    <w:rsid w:val="00CB3B53"/>
    <w:rPr>
      <w:rFonts w:cs="Times New Roman"/>
      <w:sz w:val="24"/>
      <w:szCs w:val="24"/>
      <w:lang w:eastAsia="de-DE"/>
    </w:rPr>
  </w:style>
  <w:style w:type="paragraph" w:customStyle="1" w:styleId="BCAuthorAddress">
    <w:name w:val="BC_Author_Address"/>
    <w:basedOn w:val="Normal"/>
    <w:next w:val="Normal"/>
    <w:uiPriority w:val="99"/>
    <w:rsid w:val="00BC2EBD"/>
    <w:pPr>
      <w:spacing w:after="120" w:line="240" w:lineRule="exact"/>
      <w:ind w:right="3024"/>
    </w:pPr>
    <w:rPr>
      <w:rFonts w:ascii="Times" w:hAnsi="Times"/>
      <w:i/>
      <w:sz w:val="20"/>
      <w:szCs w:val="20"/>
      <w:lang w:val="en-US" w:eastAsia="pt-BR"/>
    </w:rPr>
  </w:style>
  <w:style w:type="paragraph" w:styleId="Recuodecorpodetexto">
    <w:name w:val="Body Text Indent"/>
    <w:basedOn w:val="Normal"/>
    <w:link w:val="RecuodecorpodetextoChar"/>
    <w:uiPriority w:val="99"/>
    <w:rsid w:val="00BC2EBD"/>
    <w:pPr>
      <w:overflowPunct w:val="0"/>
      <w:autoSpaceDE w:val="0"/>
      <w:autoSpaceDN w:val="0"/>
      <w:adjustRightInd w:val="0"/>
      <w:spacing w:after="120"/>
      <w:ind w:left="283"/>
      <w:textAlignment w:val="baseline"/>
    </w:pPr>
    <w:rPr>
      <w:sz w:val="20"/>
      <w:szCs w:val="20"/>
      <w:lang w:eastAsia="pt-BR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semiHidden/>
    <w:locked/>
    <w:rsid w:val="00CB3B53"/>
    <w:rPr>
      <w:rFonts w:cs="Times New Roman"/>
      <w:sz w:val="24"/>
      <w:szCs w:val="24"/>
      <w:lang w:eastAsia="de-DE"/>
    </w:rPr>
  </w:style>
  <w:style w:type="paragraph" w:styleId="Corpodetexto3">
    <w:name w:val="Body Text 3"/>
    <w:basedOn w:val="Normal"/>
    <w:link w:val="Corpodetexto3Char"/>
    <w:uiPriority w:val="99"/>
    <w:rsid w:val="00BC2EBD"/>
    <w:pPr>
      <w:spacing w:after="120"/>
    </w:pPr>
    <w:rPr>
      <w:sz w:val="16"/>
      <w:szCs w:val="16"/>
      <w:lang w:eastAsia="pt-BR"/>
    </w:rPr>
  </w:style>
  <w:style w:type="character" w:customStyle="1" w:styleId="Corpodetexto3Char">
    <w:name w:val="Corpo de texto 3 Char"/>
    <w:basedOn w:val="Fontepargpadro"/>
    <w:link w:val="Corpodetexto3"/>
    <w:uiPriority w:val="99"/>
    <w:semiHidden/>
    <w:locked/>
    <w:rsid w:val="00CB3B53"/>
    <w:rPr>
      <w:rFonts w:cs="Times New Roman"/>
      <w:sz w:val="16"/>
      <w:szCs w:val="16"/>
      <w:lang w:eastAsia="de-DE"/>
    </w:rPr>
  </w:style>
  <w:style w:type="paragraph" w:styleId="Cabealho">
    <w:name w:val="header"/>
    <w:basedOn w:val="Normal"/>
    <w:link w:val="CabealhoChar"/>
    <w:uiPriority w:val="99"/>
    <w:rsid w:val="00E70E3C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70E3C"/>
    <w:rPr>
      <w:rFonts w:cs="Times New Roman"/>
      <w:sz w:val="24"/>
      <w:szCs w:val="24"/>
      <w:lang w:eastAsia="de-DE"/>
    </w:rPr>
  </w:style>
  <w:style w:type="paragraph" w:styleId="Rodap">
    <w:name w:val="footer"/>
    <w:basedOn w:val="Normal"/>
    <w:link w:val="RodapChar"/>
    <w:uiPriority w:val="99"/>
    <w:semiHidden/>
    <w:rsid w:val="00E70E3C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70E3C"/>
    <w:rPr>
      <w:rFonts w:cs="Times New Roman"/>
      <w:sz w:val="24"/>
      <w:szCs w:val="24"/>
      <w:lang w:eastAsia="de-DE"/>
    </w:rPr>
  </w:style>
  <w:style w:type="table" w:styleId="Tabelacomgrade">
    <w:name w:val="Table Grid"/>
    <w:basedOn w:val="Tabelanormal"/>
    <w:uiPriority w:val="99"/>
    <w:rsid w:val="00B801D9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Fontepargpadro"/>
    <w:uiPriority w:val="99"/>
    <w:rsid w:val="0072280F"/>
    <w:rPr>
      <w:rFonts w:cs="Times New Roman"/>
      <w:color w:val="0000FF"/>
      <w:u w:val="single"/>
    </w:rPr>
  </w:style>
  <w:style w:type="character" w:styleId="Forte">
    <w:name w:val="Strong"/>
    <w:basedOn w:val="Fontepargpadro"/>
    <w:uiPriority w:val="99"/>
    <w:qFormat/>
    <w:rsid w:val="00BD4787"/>
    <w:rPr>
      <w:rFonts w:cs="Times New Roman"/>
      <w:b/>
      <w:bCs/>
    </w:rPr>
  </w:style>
  <w:style w:type="paragraph" w:customStyle="1" w:styleId="Recuodecorpodetexto21">
    <w:name w:val="Recuo de corpo de texto 21"/>
    <w:basedOn w:val="Normal"/>
    <w:uiPriority w:val="99"/>
    <w:rsid w:val="00BD4787"/>
    <w:pPr>
      <w:suppressAutoHyphens/>
      <w:ind w:firstLine="57"/>
      <w:jc w:val="both"/>
    </w:pPr>
    <w:rPr>
      <w:lang w:eastAsia="ar-SA"/>
    </w:rPr>
  </w:style>
  <w:style w:type="paragraph" w:customStyle="1" w:styleId="Els-body-text">
    <w:name w:val="Els-body-text"/>
    <w:uiPriority w:val="99"/>
    <w:rsid w:val="00F6246C"/>
    <w:pPr>
      <w:spacing w:after="0" w:line="240" w:lineRule="auto"/>
      <w:jc w:val="both"/>
    </w:pPr>
    <w:rPr>
      <w:sz w:val="20"/>
      <w:szCs w:val="20"/>
      <w:lang w:val="en-US" w:eastAsia="en-US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30B8D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locked/>
    <w:rsid w:val="00730B8D"/>
    <w:rPr>
      <w:rFonts w:ascii="Tahoma" w:hAnsi="Tahoma" w:cs="Tahoma"/>
      <w:sz w:val="16"/>
      <w:szCs w:val="16"/>
      <w:lang w:eastAsia="de-DE"/>
    </w:rPr>
  </w:style>
  <w:style w:type="character" w:styleId="HiperlinkVisitado">
    <w:name w:val="FollowedHyperlink"/>
    <w:basedOn w:val="Fontepargpadro"/>
    <w:uiPriority w:val="99"/>
    <w:semiHidden/>
    <w:unhideWhenUsed/>
    <w:rsid w:val="0029585A"/>
    <w:rPr>
      <w:color w:val="800080" w:themeColor="followedHyperlink"/>
      <w:u w:val="single"/>
    </w:rPr>
  </w:style>
  <w:style w:type="paragraph" w:styleId="Legenda">
    <w:name w:val="caption"/>
    <w:basedOn w:val="Normal"/>
    <w:next w:val="Normal"/>
    <w:uiPriority w:val="35"/>
    <w:unhideWhenUsed/>
    <w:qFormat/>
    <w:rsid w:val="00D422E1"/>
    <w:pPr>
      <w:spacing w:after="200"/>
    </w:pPr>
    <w:rPr>
      <w:b/>
      <w:bCs/>
      <w:color w:val="4F81BD" w:themeColor="accent1"/>
      <w:sz w:val="18"/>
      <w:szCs w:val="18"/>
    </w:rPr>
  </w:style>
  <w:style w:type="character" w:styleId="Nmerodepgina">
    <w:name w:val="page number"/>
    <w:basedOn w:val="Fontepargpadro"/>
    <w:uiPriority w:val="99"/>
    <w:semiHidden/>
    <w:unhideWhenUsed/>
    <w:rsid w:val="00BB5A92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Body Text Indent" w:unhideWhenUsed="0"/>
    <w:lsdException w:name="Subtitle" w:semiHidden="0" w:uiPriority="11" w:unhideWhenUsed="0" w:qFormat="1"/>
    <w:lsdException w:name="Body Text 3" w:unhideWhenUsed="0"/>
    <w:lsdException w:name="Hyperlink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 w:line="240" w:lineRule="auto"/>
    </w:pPr>
    <w:rPr>
      <w:sz w:val="24"/>
      <w:szCs w:val="24"/>
      <w:lang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rsid w:val="00BC2EBD"/>
    <w:pPr>
      <w:overflowPunct w:val="0"/>
      <w:autoSpaceDE w:val="0"/>
      <w:autoSpaceDN w:val="0"/>
      <w:adjustRightInd w:val="0"/>
      <w:spacing w:before="120"/>
      <w:jc w:val="center"/>
      <w:textAlignment w:val="baseline"/>
    </w:pPr>
    <w:rPr>
      <w:b/>
      <w:szCs w:val="20"/>
      <w:lang w:eastAsia="pt-BR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Pr>
      <w:rFonts w:cs="Times New Roman"/>
      <w:sz w:val="24"/>
      <w:szCs w:val="24"/>
      <w:lang w:val="x-none" w:eastAsia="de-DE"/>
    </w:rPr>
  </w:style>
  <w:style w:type="paragraph" w:customStyle="1" w:styleId="BCAuthorAddress">
    <w:name w:val="BC_Author_Address"/>
    <w:basedOn w:val="Normal"/>
    <w:next w:val="Normal"/>
    <w:uiPriority w:val="99"/>
    <w:rsid w:val="00BC2EBD"/>
    <w:pPr>
      <w:spacing w:after="120" w:line="240" w:lineRule="exact"/>
      <w:ind w:right="3024"/>
    </w:pPr>
    <w:rPr>
      <w:rFonts w:ascii="Times" w:hAnsi="Times"/>
      <w:i/>
      <w:sz w:val="20"/>
      <w:szCs w:val="20"/>
      <w:lang w:val="en-US" w:eastAsia="pt-BR"/>
    </w:rPr>
  </w:style>
  <w:style w:type="paragraph" w:styleId="BodyTextIndent">
    <w:name w:val="Body Text Indent"/>
    <w:basedOn w:val="Normal"/>
    <w:link w:val="BodyTextIndentChar"/>
    <w:uiPriority w:val="99"/>
    <w:rsid w:val="00BC2EBD"/>
    <w:pPr>
      <w:overflowPunct w:val="0"/>
      <w:autoSpaceDE w:val="0"/>
      <w:autoSpaceDN w:val="0"/>
      <w:adjustRightInd w:val="0"/>
      <w:spacing w:after="120"/>
      <w:ind w:left="283"/>
      <w:textAlignment w:val="baseline"/>
    </w:pPr>
    <w:rPr>
      <w:sz w:val="20"/>
      <w:szCs w:val="20"/>
      <w:lang w:eastAsia="pt-BR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Pr>
      <w:rFonts w:cs="Times New Roman"/>
      <w:sz w:val="24"/>
      <w:szCs w:val="24"/>
      <w:lang w:val="x-none" w:eastAsia="de-DE"/>
    </w:rPr>
  </w:style>
  <w:style w:type="paragraph" w:styleId="BodyText3">
    <w:name w:val="Body Text 3"/>
    <w:basedOn w:val="Normal"/>
    <w:link w:val="BodyText3Char"/>
    <w:uiPriority w:val="99"/>
    <w:rsid w:val="00BC2EBD"/>
    <w:pPr>
      <w:spacing w:after="120"/>
    </w:pPr>
    <w:rPr>
      <w:sz w:val="16"/>
      <w:szCs w:val="16"/>
      <w:lang w:eastAsia="pt-BR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locked/>
    <w:rPr>
      <w:rFonts w:cs="Times New Roman"/>
      <w:sz w:val="16"/>
      <w:szCs w:val="16"/>
      <w:lang w:val="x-none" w:eastAsia="de-DE"/>
    </w:rPr>
  </w:style>
  <w:style w:type="paragraph" w:styleId="Header">
    <w:name w:val="header"/>
    <w:basedOn w:val="Normal"/>
    <w:link w:val="HeaderChar"/>
    <w:uiPriority w:val="99"/>
    <w:rsid w:val="00E70E3C"/>
    <w:pPr>
      <w:tabs>
        <w:tab w:val="center" w:pos="4252"/>
        <w:tab w:val="right" w:pos="8504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E70E3C"/>
    <w:rPr>
      <w:rFonts w:cs="Times New Roman"/>
      <w:sz w:val="24"/>
      <w:szCs w:val="24"/>
      <w:lang w:val="x-none" w:eastAsia="de-DE"/>
    </w:rPr>
  </w:style>
  <w:style w:type="paragraph" w:styleId="Footer">
    <w:name w:val="footer"/>
    <w:basedOn w:val="Normal"/>
    <w:link w:val="FooterChar"/>
    <w:uiPriority w:val="99"/>
    <w:semiHidden/>
    <w:rsid w:val="00E70E3C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E70E3C"/>
    <w:rPr>
      <w:rFonts w:cs="Times New Roman"/>
      <w:sz w:val="24"/>
      <w:szCs w:val="24"/>
      <w:lang w:val="x-none" w:eastAsia="de-DE"/>
    </w:rPr>
  </w:style>
  <w:style w:type="table" w:styleId="TableGrid">
    <w:name w:val="Table Grid"/>
    <w:basedOn w:val="TableNormal"/>
    <w:uiPriority w:val="99"/>
    <w:rsid w:val="00B801D9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72280F"/>
    <w:rPr>
      <w:rFonts w:cs="Times New Roman"/>
      <w:color w:val="0000FF"/>
      <w:u w:val="single"/>
    </w:rPr>
  </w:style>
  <w:style w:type="character" w:styleId="Strong">
    <w:name w:val="Strong"/>
    <w:basedOn w:val="DefaultParagraphFont"/>
    <w:uiPriority w:val="99"/>
    <w:qFormat/>
    <w:rsid w:val="00BD4787"/>
    <w:rPr>
      <w:rFonts w:cs="Times New Roman"/>
      <w:b/>
      <w:bCs/>
    </w:rPr>
  </w:style>
  <w:style w:type="paragraph" w:customStyle="1" w:styleId="Recuodecorpodetexto21">
    <w:name w:val="Recuo de corpo de texto 21"/>
    <w:basedOn w:val="Normal"/>
    <w:uiPriority w:val="99"/>
    <w:rsid w:val="00BD4787"/>
    <w:pPr>
      <w:suppressAutoHyphens/>
      <w:ind w:firstLine="57"/>
      <w:jc w:val="both"/>
    </w:pPr>
    <w:rPr>
      <w:lang w:eastAsia="ar-SA"/>
    </w:rPr>
  </w:style>
  <w:style w:type="paragraph" w:customStyle="1" w:styleId="Els-body-text">
    <w:name w:val="Els-body-text"/>
    <w:uiPriority w:val="99"/>
    <w:rsid w:val="00F6246C"/>
    <w:pPr>
      <w:spacing w:after="0" w:line="240" w:lineRule="auto"/>
      <w:jc w:val="both"/>
    </w:pPr>
    <w:rPr>
      <w:sz w:val="20"/>
      <w:szCs w:val="2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0B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30B8D"/>
    <w:rPr>
      <w:rFonts w:ascii="Tahoma" w:hAnsi="Tahoma" w:cs="Tahoma"/>
      <w:sz w:val="16"/>
      <w:szCs w:val="16"/>
      <w:lang w:val="x-none" w:eastAsia="de-DE"/>
    </w:rPr>
  </w:style>
  <w:style w:type="character" w:styleId="FollowedHyperlink">
    <w:name w:val="FollowedHyperlink"/>
    <w:basedOn w:val="DefaultParagraphFont"/>
    <w:uiPriority w:val="99"/>
    <w:semiHidden/>
    <w:unhideWhenUsed/>
    <w:rsid w:val="0029585A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D422E1"/>
    <w:pPr>
      <w:spacing w:after="200"/>
    </w:pPr>
    <w:rPr>
      <w:b/>
      <w:bCs/>
      <w:color w:val="4F81BD" w:themeColor="accent1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BB5A9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37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microsoft.com/office/2007/relationships/stylesWithEffects" Target="stylesWithEffect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13BC598-3F75-4FA8-AB0E-C43FF5ED32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4</Pages>
  <Words>1036</Words>
  <Characters>5598</Characters>
  <Application>Microsoft Office Word</Application>
  <DocSecurity>0</DocSecurity>
  <Lines>46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TUDO CINÉTICO E TERMODINÂMICO DE ADSORÇÃO DE NÍQUEL EM ARGILA BENTONITA TIPO BOFE</vt:lpstr>
    </vt:vector>
  </TitlesOfParts>
  <Company>Vieira</Company>
  <LinksUpToDate>false</LinksUpToDate>
  <CharactersWithSpaces>66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INÉTICO E TERMODINÂMICO DE ADSORÇÃO DE NÍQUEL EM ARGILA BENTONITA TIPO BOFE</dc:title>
  <dc:creator>Fernando</dc:creator>
  <cp:lastModifiedBy>Tania</cp:lastModifiedBy>
  <cp:revision>24</cp:revision>
  <cp:lastPrinted>2016-02-06T05:43:00Z</cp:lastPrinted>
  <dcterms:created xsi:type="dcterms:W3CDTF">2016-01-12T17:34:00Z</dcterms:created>
  <dcterms:modified xsi:type="dcterms:W3CDTF">2018-02-06T15:50:00Z</dcterms:modified>
</cp:coreProperties>
</file>